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13100D" w14:textId="4904742A" w:rsidR="007C366D" w:rsidRPr="003F422A" w:rsidRDefault="007C366D" w:rsidP="003F422A">
      <w:pPr>
        <w:pStyle w:val="Default"/>
        <w:jc w:val="center"/>
        <w:rPr>
          <w:b/>
          <w:bCs/>
          <w:color w:val="auto"/>
          <w:sz w:val="28"/>
          <w:szCs w:val="28"/>
        </w:rPr>
      </w:pPr>
      <w:r w:rsidRPr="00F95E65">
        <w:rPr>
          <w:b/>
          <w:bCs/>
          <w:color w:val="auto"/>
          <w:sz w:val="28"/>
          <w:szCs w:val="28"/>
        </w:rPr>
        <w:t>Analytic Trigonometry Unit 0</w:t>
      </w:r>
      <w:r w:rsidR="003F422A">
        <w:rPr>
          <w:b/>
          <w:bCs/>
          <w:color w:val="auto"/>
          <w:sz w:val="28"/>
          <w:szCs w:val="28"/>
        </w:rPr>
        <w:t>8</w:t>
      </w:r>
      <w:r w:rsidRPr="00F95E65">
        <w:rPr>
          <w:b/>
          <w:bCs/>
          <w:color w:val="auto"/>
          <w:sz w:val="28"/>
          <w:szCs w:val="28"/>
        </w:rPr>
        <w:t xml:space="preserve"> </w:t>
      </w:r>
      <w:r w:rsidRPr="00D66716">
        <w:rPr>
          <w:b/>
          <w:bCs/>
          <w:color w:val="auto"/>
          <w:sz w:val="28"/>
          <w:szCs w:val="28"/>
        </w:rPr>
        <w:t xml:space="preserve">Problems </w:t>
      </w:r>
    </w:p>
    <w:p w14:paraId="4A8EDD42" w14:textId="0C54583E" w:rsidR="00EF1F8F" w:rsidRPr="00EF1F8F" w:rsidRDefault="006E4ABA" w:rsidP="00EF1F8F">
      <w:pPr>
        <w:autoSpaceDE w:val="0"/>
        <w:autoSpaceDN w:val="0"/>
        <w:adjustRightInd w:val="0"/>
        <w:rPr>
          <w:color w:val="000000"/>
          <w:sz w:val="8"/>
          <w:szCs w:val="8"/>
        </w:rPr>
      </w:pPr>
      <w:r w:rsidRPr="00821750"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A2B6802" wp14:editId="01043F3B">
                <wp:simplePos x="0" y="0"/>
                <wp:positionH relativeFrom="column">
                  <wp:posOffset>4343400</wp:posOffset>
                </wp:positionH>
                <wp:positionV relativeFrom="paragraph">
                  <wp:posOffset>33020</wp:posOffset>
                </wp:positionV>
                <wp:extent cx="2428875" cy="1403985"/>
                <wp:effectExtent l="0" t="0" r="28575" b="10160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88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97432B" w14:textId="77777777" w:rsidR="006E4ABA" w:rsidRPr="00CF1F51" w:rsidRDefault="006E4ABA" w:rsidP="006E4ABA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CF1F51">
                              <w:rPr>
                                <w:b/>
                              </w:rPr>
                              <w:t>Hint</w:t>
                            </w:r>
                          </w:p>
                          <w:p w14:paraId="01F8C2AF" w14:textId="77777777" w:rsidR="006E4ABA" w:rsidRPr="00CF1F51" w:rsidRDefault="006E4ABA" w:rsidP="006E4AB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sin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 rise    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opposite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</w:t>
                            </w:r>
                          </w:p>
                          <w:p w14:paraId="3F516301" w14:textId="77777777" w:rsidR="006E4ABA" w:rsidRPr="00CF1F51" w:rsidRDefault="006E4ABA" w:rsidP="006E4AB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hypotenuse        </w:t>
                            </w:r>
                            <w:proofErr w:type="spell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hypotenuse</w:t>
                            </w:r>
                            <w:proofErr w:type="spellEnd"/>
                          </w:p>
                          <w:p w14:paraId="304FF662" w14:textId="77777777" w:rsidR="006E4ABA" w:rsidRPr="00CF1F51" w:rsidRDefault="006E4ABA" w:rsidP="006E4ABA">
                            <w:pPr>
                              <w:rPr>
                                <w:bCs/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os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   run    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 xml:space="preserve">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adjacent  </w:t>
                            </w:r>
                            <w:r w:rsidRPr="00CF1F51">
                              <w:rPr>
                                <w:bCs/>
                                <w:color w:val="FFFFFF" w:themeColor="background1"/>
                                <w:sz w:val="20"/>
                                <w:szCs w:val="20"/>
                                <w:u w:val="single"/>
                              </w:rPr>
                              <w:t>.</w:t>
                            </w:r>
                            <w:proofErr w:type="gramEnd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</w:t>
                            </w:r>
                          </w:p>
                          <w:p w14:paraId="06ABCFFE" w14:textId="77777777" w:rsidR="006E4ABA" w:rsidRPr="00CF1F51" w:rsidRDefault="006E4ABA" w:rsidP="006E4AB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hypotenuse        </w:t>
                            </w:r>
                            <w:proofErr w:type="spell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hypotenuse</w:t>
                            </w:r>
                            <w:proofErr w:type="spellEnd"/>
                          </w:p>
                          <w:p w14:paraId="0856F435" w14:textId="77777777" w:rsidR="006E4ABA" w:rsidRPr="00CF1F51" w:rsidRDefault="006E4ABA" w:rsidP="006E4AB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tan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ri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or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opposite</w:t>
                            </w:r>
                          </w:p>
                          <w:p w14:paraId="0AE339D3" w14:textId="77777777" w:rsidR="006E4ABA" w:rsidRPr="00CF1F51" w:rsidRDefault="006E4ABA" w:rsidP="006E4AB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run                       adjacent</w:t>
                            </w:r>
                          </w:p>
                          <w:p w14:paraId="4A2DF957" w14:textId="77777777" w:rsidR="006E4ABA" w:rsidRPr="00CF1F51" w:rsidRDefault="006E4ABA" w:rsidP="006E4AB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ot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 xml:space="preserve">run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or  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adjacent</w:t>
                            </w:r>
                          </w:p>
                          <w:p w14:paraId="60C36674" w14:textId="77777777" w:rsidR="006E4ABA" w:rsidRPr="00CF1F51" w:rsidRDefault="006E4ABA" w:rsidP="006E4AB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rise                        opposite</w:t>
                            </w:r>
                          </w:p>
                          <w:p w14:paraId="433E66E7" w14:textId="77777777" w:rsidR="006E4ABA" w:rsidRPr="00CF1F51" w:rsidRDefault="006E4ABA" w:rsidP="006E4AB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sec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proofErr w:type="gramEnd"/>
                          </w:p>
                          <w:p w14:paraId="4BFE81EF" w14:textId="77777777" w:rsidR="006E4ABA" w:rsidRPr="00CF1F51" w:rsidRDefault="006E4ABA" w:rsidP="006E4AB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    run                  adjacent</w:t>
                            </w:r>
                          </w:p>
                          <w:p w14:paraId="7DCB9BBE" w14:textId="77777777" w:rsidR="006E4ABA" w:rsidRPr="00CF1F51" w:rsidRDefault="006E4ABA" w:rsidP="006E4AB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>csc(</w:t>
                            </w:r>
                            <w:r w:rsidRPr="00CF1F51">
                              <w:rPr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θ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) =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or  </w:t>
                            </w:r>
                            <w:r w:rsidRPr="00CF1F51">
                              <w:rPr>
                                <w:bCs/>
                                <w:sz w:val="20"/>
                                <w:szCs w:val="20"/>
                                <w:u w:val="single"/>
                              </w:rPr>
                              <w:t>hypotenuse</w:t>
                            </w:r>
                            <w:proofErr w:type="gramEnd"/>
                          </w:p>
                          <w:p w14:paraId="0722B3C6" w14:textId="77777777" w:rsidR="006E4ABA" w:rsidRPr="000E67AD" w:rsidRDefault="006E4ABA" w:rsidP="006E4ABA">
                            <w:r w:rsidRPr="00CF1F51">
                              <w:rPr>
                                <w:bCs/>
                                <w:sz w:val="20"/>
                                <w:szCs w:val="20"/>
                              </w:rPr>
                              <w:t xml:space="preserve">                   rise                  opposit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A2B680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2pt;margin-top:2.6pt;width:191.25pt;height:110.55pt;z-index:2516669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" filled="f">
                <v:textbox style="mso-fit-shape-to-text:t">
                  <w:txbxContent>
                    <w:p w14:paraId="6C97432B" w14:textId="77777777" w:rsidR="006E4ABA" w:rsidRPr="00CF1F51" w:rsidRDefault="006E4ABA" w:rsidP="006E4ABA">
                      <w:pPr>
                        <w:jc w:val="center"/>
                        <w:rPr>
                          <w:b/>
                        </w:rPr>
                      </w:pPr>
                      <w:r w:rsidRPr="00CF1F51">
                        <w:rPr>
                          <w:b/>
                        </w:rPr>
                        <w:t>Hint</w:t>
                      </w:r>
                    </w:p>
                    <w:p w14:paraId="01F8C2AF" w14:textId="77777777" w:rsidR="006E4ABA" w:rsidRPr="00CF1F51" w:rsidRDefault="006E4ABA" w:rsidP="006E4AB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sin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 rise       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opposite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  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</w:t>
                      </w:r>
                    </w:p>
                    <w:p w14:paraId="3F516301" w14:textId="77777777" w:rsidR="006E4ABA" w:rsidRPr="00CF1F51" w:rsidRDefault="006E4ABA" w:rsidP="006E4AB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hypotenuse        </w:t>
                      </w:r>
                      <w:proofErr w:type="spellStart"/>
                      <w:r w:rsidRPr="00CF1F51">
                        <w:rPr>
                          <w:bCs/>
                          <w:sz w:val="20"/>
                          <w:szCs w:val="20"/>
                        </w:rPr>
                        <w:t>hypotenuse</w:t>
                      </w:r>
                      <w:proofErr w:type="spellEnd"/>
                    </w:p>
                    <w:p w14:paraId="304FF662" w14:textId="77777777" w:rsidR="006E4ABA" w:rsidRPr="00CF1F51" w:rsidRDefault="006E4ABA" w:rsidP="006E4ABA">
                      <w:pPr>
                        <w:rPr>
                          <w:bCs/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os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   run    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 xml:space="preserve">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adjacent  </w:t>
                      </w:r>
                      <w:r w:rsidRPr="00CF1F51">
                        <w:rPr>
                          <w:bCs/>
                          <w:color w:val="FFFFFF" w:themeColor="background1"/>
                          <w:sz w:val="20"/>
                          <w:szCs w:val="20"/>
                          <w:u w:val="single"/>
                        </w:rPr>
                        <w:t>.</w:t>
                      </w:r>
                      <w:proofErr w:type="gramEnd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</w:t>
                      </w:r>
                    </w:p>
                    <w:p w14:paraId="06ABCFFE" w14:textId="77777777" w:rsidR="006E4ABA" w:rsidRPr="00CF1F51" w:rsidRDefault="006E4ABA" w:rsidP="006E4AB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hypotenuse        </w:t>
                      </w:r>
                      <w:proofErr w:type="spellStart"/>
                      <w:r w:rsidRPr="00CF1F51">
                        <w:rPr>
                          <w:bCs/>
                          <w:sz w:val="20"/>
                          <w:szCs w:val="20"/>
                        </w:rPr>
                        <w:t>hypotenuse</w:t>
                      </w:r>
                      <w:proofErr w:type="spellEnd"/>
                    </w:p>
                    <w:p w14:paraId="0856F435" w14:textId="77777777" w:rsidR="006E4ABA" w:rsidRPr="00CF1F51" w:rsidRDefault="006E4ABA" w:rsidP="006E4AB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tan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ri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or  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opposite</w:t>
                      </w:r>
                    </w:p>
                    <w:p w14:paraId="0AE339D3" w14:textId="77777777" w:rsidR="006E4ABA" w:rsidRPr="00CF1F51" w:rsidRDefault="006E4ABA" w:rsidP="006E4AB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run                       adjacent</w:t>
                      </w:r>
                    </w:p>
                    <w:p w14:paraId="4A2DF957" w14:textId="77777777" w:rsidR="006E4ABA" w:rsidRPr="00CF1F51" w:rsidRDefault="006E4ABA" w:rsidP="006E4AB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ot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 xml:space="preserve">run 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or  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adjacent</w:t>
                      </w:r>
                    </w:p>
                    <w:p w14:paraId="60C36674" w14:textId="77777777" w:rsidR="006E4ABA" w:rsidRPr="00CF1F51" w:rsidRDefault="006E4ABA" w:rsidP="006E4AB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rise                        opposite</w:t>
                      </w:r>
                    </w:p>
                    <w:p w14:paraId="433E66E7" w14:textId="77777777" w:rsidR="006E4ABA" w:rsidRPr="00CF1F51" w:rsidRDefault="006E4ABA" w:rsidP="006E4AB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sec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proofErr w:type="gramEnd"/>
                    </w:p>
                    <w:p w14:paraId="4BFE81EF" w14:textId="77777777" w:rsidR="006E4ABA" w:rsidRPr="00CF1F51" w:rsidRDefault="006E4ABA" w:rsidP="006E4AB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    run                  adjacent</w:t>
                      </w:r>
                    </w:p>
                    <w:p w14:paraId="7DCB9BBE" w14:textId="77777777" w:rsidR="006E4ABA" w:rsidRPr="00CF1F51" w:rsidRDefault="006E4ABA" w:rsidP="006E4ABA">
                      <w:pPr>
                        <w:rPr>
                          <w:sz w:val="20"/>
                          <w:szCs w:val="20"/>
                        </w:rPr>
                      </w:pPr>
                      <w:r w:rsidRPr="00CF1F51">
                        <w:rPr>
                          <w:bCs/>
                          <w:sz w:val="20"/>
                          <w:szCs w:val="20"/>
                        </w:rPr>
                        <w:t>csc(</w:t>
                      </w:r>
                      <w:r w:rsidRPr="00CF1F51">
                        <w:rPr>
                          <w:bCs/>
                          <w:i/>
                          <w:iCs/>
                          <w:sz w:val="20"/>
                          <w:szCs w:val="20"/>
                        </w:rPr>
                        <w:t>θ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) =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or  </w:t>
                      </w:r>
                      <w:r w:rsidRPr="00CF1F51">
                        <w:rPr>
                          <w:bCs/>
                          <w:sz w:val="20"/>
                          <w:szCs w:val="20"/>
                          <w:u w:val="single"/>
                        </w:rPr>
                        <w:t>hypotenuse</w:t>
                      </w:r>
                      <w:proofErr w:type="gramEnd"/>
                    </w:p>
                    <w:p w14:paraId="0722B3C6" w14:textId="77777777" w:rsidR="006E4ABA" w:rsidRPr="000E67AD" w:rsidRDefault="006E4ABA" w:rsidP="006E4ABA">
                      <w:r w:rsidRPr="00CF1F51">
                        <w:rPr>
                          <w:bCs/>
                          <w:sz w:val="20"/>
                          <w:szCs w:val="20"/>
                        </w:rPr>
                        <w:t xml:space="preserve">                   rise                  opposite</w:t>
                      </w:r>
                    </w:p>
                  </w:txbxContent>
                </v:textbox>
              </v:shape>
            </w:pict>
          </mc:Fallback>
        </mc:AlternateContent>
      </w:r>
    </w:p>
    <w:p w14:paraId="65CAF847" w14:textId="0FB420A0" w:rsidR="00EF1F8F" w:rsidRPr="00EF1F8F" w:rsidRDefault="00EF1F8F" w:rsidP="00EF1F8F">
      <w:pPr>
        <w:autoSpaceDE w:val="0"/>
        <w:autoSpaceDN w:val="0"/>
        <w:adjustRightInd w:val="0"/>
        <w:rPr>
          <w:rFonts w:eastAsia="Calibri"/>
          <w:b/>
        </w:rPr>
      </w:pPr>
      <w:r w:rsidRPr="00EF1F8F">
        <w:rPr>
          <w:b/>
        </w:rPr>
        <w:t>Trigonometry</w:t>
      </w:r>
    </w:p>
    <w:p w14:paraId="36A3AAB0" w14:textId="2C28C106" w:rsidR="00EF1F8F" w:rsidRPr="00EF1F8F" w:rsidRDefault="00F0614D" w:rsidP="00EF1F8F">
      <w:pPr>
        <w:autoSpaceDE w:val="0"/>
        <w:autoSpaceDN w:val="0"/>
        <w:adjustRightInd w:val="0"/>
      </w:pPr>
      <w:r w:rsidRPr="00EF1F8F">
        <w:rPr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3AB4E410" wp14:editId="489E1AEB">
                <wp:simplePos x="0" y="0"/>
                <wp:positionH relativeFrom="column">
                  <wp:posOffset>2608580</wp:posOffset>
                </wp:positionH>
                <wp:positionV relativeFrom="paragraph">
                  <wp:posOffset>123825</wp:posOffset>
                </wp:positionV>
                <wp:extent cx="1257300" cy="841375"/>
                <wp:effectExtent l="0" t="0" r="0" b="0"/>
                <wp:wrapNone/>
                <wp:docPr id="4121" name="Group 41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7300" cy="841375"/>
                          <a:chOff x="247973" y="387577"/>
                          <a:chExt cx="1437183" cy="1169350"/>
                        </a:xfrm>
                      </wpg:grpSpPr>
                      <wps:wsp>
                        <wps:cNvPr id="288" name="Straight Connector 288"/>
                        <wps:cNvCnPr/>
                        <wps:spPr>
                          <a:xfrm flipH="1">
                            <a:off x="1332816" y="387577"/>
                            <a:ext cx="38" cy="820376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g:grpSp>
                        <wpg:cNvPr id="290" name="Group 290"/>
                        <wpg:cNvGrpSpPr/>
                        <wpg:grpSpPr>
                          <a:xfrm>
                            <a:off x="247973" y="387577"/>
                            <a:ext cx="1437183" cy="1169350"/>
                            <a:chOff x="247973" y="387577"/>
                            <a:chExt cx="1437183" cy="1169350"/>
                          </a:xfrm>
                        </wpg:grpSpPr>
                        <wps:wsp>
                          <wps:cNvPr id="291" name="Straight Connector 291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305" name="Group 305"/>
                          <wpg:cNvGrpSpPr/>
                          <wpg:grpSpPr>
                            <a:xfrm>
                              <a:off x="247973" y="387577"/>
                              <a:ext cx="1437183" cy="1169350"/>
                              <a:chOff x="247973" y="387577"/>
                              <a:chExt cx="1437183" cy="1169350"/>
                            </a:xfrm>
                          </wpg:grpSpPr>
                          <wps:wsp>
                            <wps:cNvPr id="316" name="Straight Connector 316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17" name="Straight Connector 317"/>
                            <wps:cNvCnPr/>
                            <wps:spPr>
                              <a:xfrm>
                                <a:off x="1084839" y="961857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753" name="Straight Connector 753"/>
                            <wps:cNvCnPr/>
                            <wps:spPr>
                              <a:xfrm>
                                <a:off x="1084839" y="961857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758" name="Group 758"/>
                            <wpg:cNvGrpSpPr/>
                            <wpg:grpSpPr>
                              <a:xfrm>
                                <a:off x="438049" y="503712"/>
                                <a:ext cx="1247107" cy="1053215"/>
                                <a:chOff x="438049" y="503712"/>
                                <a:chExt cx="1247107" cy="1053215"/>
                              </a:xfrm>
                            </wpg:grpSpPr>
                            <wps:wsp>
                              <wps:cNvPr id="76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69338" y="589188"/>
                                  <a:ext cx="415818" cy="60855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238EB4D" w14:textId="77777777" w:rsidR="00F0614D" w:rsidRDefault="00F0614D" w:rsidP="00EF1F8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13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353" y="1177866"/>
                                  <a:ext cx="371475" cy="3790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3CDE919" w14:textId="77777777" w:rsidR="00F0614D" w:rsidRDefault="00F0614D" w:rsidP="00EF1F8F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14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2329" y="503712"/>
                                  <a:ext cx="358834" cy="3718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F64394F" w14:textId="77777777" w:rsidR="00F0614D" w:rsidRDefault="00F0614D" w:rsidP="00EF1F8F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14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8049" y="911763"/>
                                  <a:ext cx="479895" cy="36598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C437FBD" w14:textId="77777777" w:rsidR="00F0614D" w:rsidRPr="000E67AD" w:rsidRDefault="00F0614D" w:rsidP="00EF1F8F">
                                    <w:r>
                                      <w:rPr>
                                        <w:iCs/>
                                      </w:rPr>
                                      <w:t>82</w:t>
                                    </w:r>
                                    <w:r w:rsidRPr="000E67AD">
                                      <w:rPr>
                                        <w:iCs/>
                                      </w:rPr>
                                      <w:t>º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142" name="Arc 4142"/>
                              <wps:cNvSpPr/>
                              <wps:spPr>
                                <a:xfrm>
                                  <a:off x="513477" y="894601"/>
                                  <a:ext cx="416597" cy="621381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triangle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AB4E410" id="Group 4121" o:spid="_x0000_s1027" style="position:absolute;margin-left:205.4pt;margin-top:9.75pt;width:99pt;height:66.25pt;z-index:251662848;mso-width-relative:margin;mso-height-relative:margin" coordorigin="2479,3875" coordsize="14371,11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">
                <v:line id="Straight Connector 288" o:spid="_x0000_s1028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" strokeweight="2pt"/>
                <v:group id="Group 290" o:spid="_x0000_s1029" style="position:absolute;left:2479;top:3875;width:14372;height:11694" coordorigin="2479,3875" coordsize="14371,11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<v:line id="Straight Connector 291" o:spid="_x0000_s1030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" strokeweight="2pt"/>
                  <v:group id="Group 305" o:spid="_x0000_s1031" style="position:absolute;left:2479;top:3875;width:14372;height:11694" coordorigin="2479,3875" coordsize="14371,116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  <v:line id="Straight Connector 316" o:spid="_x0000_s1032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" strokeweight="2pt"/>
                    <v:line id="Straight Connector 317" o:spid="_x0000_s1033" style="position:absolute;visibility:visible;mso-wrap-style:square" from="10848,9618" to="10848,11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"/>
                    <v:line id="Straight Connector 753" o:spid="_x0000_s1034" style="position:absolute;visibility:visible;mso-wrap-style:square" from="10848,9618" to="13134,9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"/>
                    <v:group id="Group 758" o:spid="_x0000_s1035" style="position:absolute;left:4380;top:5037;width:12471;height:10532" coordorigin="4380,5037" coordsize="12471,10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">
                      <v:shape id="_x0000_s1036" type="#_x0000_t202" style="position:absolute;left:12693;top:5891;width:4158;height:60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" filled="f" stroked="f">
                        <v:textbox>
                          <w:txbxContent>
                            <w:p w14:paraId="1238EB4D" w14:textId="77777777" w:rsidR="00F0614D" w:rsidRDefault="00F0614D" w:rsidP="00EF1F8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_x0000_s1037" type="#_x0000_t202" style="position:absolute;left:6353;top:11778;width:3715;height:3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" filled="f" stroked="f">
                        <v:textbox>
                          <w:txbxContent>
                            <w:p w14:paraId="33CDE919" w14:textId="77777777" w:rsidR="00F0614D" w:rsidRDefault="00F0614D" w:rsidP="00EF1F8F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_x0000_s1038" type="#_x0000_t202" style="position:absolute;left:5423;top:5037;width:3588;height:3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" filled="f" stroked="f">
                        <v:textbox>
                          <w:txbxContent>
                            <w:p w14:paraId="6F64394F" w14:textId="77777777" w:rsidR="00F0614D" w:rsidRDefault="00F0614D" w:rsidP="00EF1F8F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039" type="#_x0000_t202" style="position:absolute;left:4380;top:9117;width:4799;height:3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" filled="f" stroked="f">
                        <v:textbox>
                          <w:txbxContent>
                            <w:p w14:paraId="1C437FBD" w14:textId="77777777" w:rsidR="00F0614D" w:rsidRPr="000E67AD" w:rsidRDefault="00F0614D" w:rsidP="00EF1F8F">
                              <w:r>
                                <w:rPr>
                                  <w:iCs/>
                                </w:rPr>
                                <w:t>82</w:t>
                              </w:r>
                              <w:r w:rsidRPr="000E67AD">
                                <w:rPr>
                                  <w:iCs/>
                                </w:rPr>
                                <w:t>º</w:t>
                              </w:r>
                            </w:p>
                          </w:txbxContent>
                        </v:textbox>
                      </v:shape>
                      <v:shape id="Arc 4142" o:spid="_x0000_s1040" style="position:absolute;left:5134;top:8946;width:4166;height:6213;visibility:visible;mso-wrap-style:square;v-text-anchor:middle" coordsize="416597,621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" path="m208298,nsc323338,,416597,139101,416597,310691r-208298,c208299,207127,208298,103564,208298,xem208298,nfc323338,,416597,139101,416597,310691e" filled="f">
                        <v:stroke startarrow="block"/>
                        <v:path arrowok="t" o:connecttype="custom" o:connectlocs="208298,0;416597,310691" o:connectangles="0,0"/>
                      </v:shape>
                    </v:group>
                  </v:group>
                </v:group>
              </v:group>
            </w:pict>
          </mc:Fallback>
        </mc:AlternateContent>
      </w:r>
      <w:r w:rsidR="00343581">
        <w:t xml:space="preserve">  </w:t>
      </w:r>
      <w:r w:rsidR="00EF1F8F" w:rsidRPr="00EF1F8F">
        <w:t xml:space="preserve">1)  For the triangle shown, </w:t>
      </w:r>
      <w:r w:rsidR="00C02CB6">
        <w:t>calculate</w:t>
      </w:r>
      <w:r w:rsidR="00EF1F8F" w:rsidRPr="00EF1F8F">
        <w:t>:</w:t>
      </w:r>
    </w:p>
    <w:p w14:paraId="3FD7F52F" w14:textId="77777777" w:rsidR="00EF1F8F" w:rsidRPr="00EF1F8F" w:rsidRDefault="00EF1F8F" w:rsidP="00EF1F8F">
      <w:pPr>
        <w:autoSpaceDE w:val="0"/>
        <w:autoSpaceDN w:val="0"/>
        <w:adjustRightInd w:val="0"/>
      </w:pPr>
      <w:r w:rsidRPr="00EF1F8F">
        <w:rPr>
          <w:noProof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072D79AF" wp14:editId="67E519BF">
                <wp:simplePos x="0" y="0"/>
                <wp:positionH relativeFrom="column">
                  <wp:posOffset>793750</wp:posOffset>
                </wp:positionH>
                <wp:positionV relativeFrom="paragraph">
                  <wp:posOffset>91440</wp:posOffset>
                </wp:positionV>
                <wp:extent cx="1307465" cy="1403985"/>
                <wp:effectExtent l="0" t="0" r="26035" b="10160"/>
                <wp:wrapNone/>
                <wp:docPr id="10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B5FF23" w14:textId="77777777" w:rsidR="00F0614D" w:rsidRPr="00A231A4" w:rsidRDefault="00F0614D" w:rsidP="00EF1F8F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72D79AF" id="_x0000_s1041" type="#_x0000_t202" style="position:absolute;margin-left:62.5pt;margin-top:7.2pt;width:102.95pt;height:110.55pt;z-index:2516372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" fillcolor="yellow" strokecolor="#00b0f0">
                <v:textbox style="mso-fit-shape-to-text:t">
                  <w:txbxContent>
                    <w:p w14:paraId="6CB5FF23" w14:textId="77777777" w:rsidR="00F0614D" w:rsidRPr="00A231A4" w:rsidRDefault="00F0614D" w:rsidP="00EF1F8F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AE5DE58" w14:textId="77777777" w:rsidR="00EF1F8F" w:rsidRPr="00EF1F8F" w:rsidRDefault="00EF1F8F" w:rsidP="00EF1F8F">
      <w:pPr>
        <w:autoSpaceDE w:val="0"/>
        <w:autoSpaceDN w:val="0"/>
        <w:adjustRightInd w:val="0"/>
      </w:pPr>
      <w:r w:rsidRPr="00EF1F8F">
        <w:tab/>
        <w:t xml:space="preserve">a = </w:t>
      </w:r>
    </w:p>
    <w:p w14:paraId="3F8FC0BE" w14:textId="77777777" w:rsidR="00EF1F8F" w:rsidRPr="00EF1F8F" w:rsidRDefault="00EF1F8F" w:rsidP="00EF1F8F">
      <w:pPr>
        <w:autoSpaceDE w:val="0"/>
        <w:autoSpaceDN w:val="0"/>
        <w:adjustRightInd w:val="0"/>
      </w:pPr>
    </w:p>
    <w:p w14:paraId="08E20CA6" w14:textId="77777777" w:rsidR="00EF1F8F" w:rsidRPr="00EF1F8F" w:rsidRDefault="00EF1F8F" w:rsidP="00EF1F8F">
      <w:pPr>
        <w:autoSpaceDE w:val="0"/>
        <w:autoSpaceDN w:val="0"/>
        <w:adjustRightInd w:val="0"/>
        <w:rPr>
          <w:sz w:val="8"/>
          <w:szCs w:val="8"/>
        </w:rPr>
      </w:pPr>
    </w:p>
    <w:p w14:paraId="630BE4B0" w14:textId="6393C21D" w:rsidR="00EF1F8F" w:rsidRPr="00EF1F8F" w:rsidRDefault="00EF1F8F" w:rsidP="00EF1F8F">
      <w:pPr>
        <w:autoSpaceDE w:val="0"/>
        <w:autoSpaceDN w:val="0"/>
        <w:adjustRightInd w:val="0"/>
      </w:pPr>
      <w:r w:rsidRPr="00EF1F8F">
        <w:rPr>
          <w:noProof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 wp14:anchorId="3BF0F851" wp14:editId="26731305">
                <wp:simplePos x="0" y="0"/>
                <wp:positionH relativeFrom="column">
                  <wp:posOffset>2575560</wp:posOffset>
                </wp:positionH>
                <wp:positionV relativeFrom="paragraph">
                  <wp:posOffset>-1270</wp:posOffset>
                </wp:positionV>
                <wp:extent cx="1286510" cy="935355"/>
                <wp:effectExtent l="0" t="0" r="8890" b="0"/>
                <wp:wrapNone/>
                <wp:docPr id="3073" name="Group 30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6510" cy="935355"/>
                          <a:chOff x="247973" y="320016"/>
                          <a:chExt cx="1441492" cy="1260782"/>
                        </a:xfrm>
                      </wpg:grpSpPr>
                      <wps:wsp>
                        <wps:cNvPr id="3074" name="Straight Connector 3074"/>
                        <wps:cNvCnPr/>
                        <wps:spPr>
                          <a:xfrm flipH="1">
                            <a:off x="1332816" y="387577"/>
                            <a:ext cx="38" cy="820376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g:grpSp>
                        <wpg:cNvPr id="3075" name="Group 3075"/>
                        <wpg:cNvGrpSpPr/>
                        <wpg:grpSpPr>
                          <a:xfrm>
                            <a:off x="247973" y="320016"/>
                            <a:ext cx="1441492" cy="1260782"/>
                            <a:chOff x="247973" y="320016"/>
                            <a:chExt cx="1441492" cy="1260782"/>
                          </a:xfrm>
                        </wpg:grpSpPr>
                        <wps:wsp>
                          <wps:cNvPr id="3076" name="Straight Connector 3076"/>
                          <wps:cNvCnPr/>
                          <wps:spPr>
                            <a:xfrm flipH="1">
                              <a:off x="247973" y="1208868"/>
                              <a:ext cx="1084880" cy="0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3077" name="Group 3077"/>
                          <wpg:cNvGrpSpPr/>
                          <wpg:grpSpPr>
                            <a:xfrm>
                              <a:off x="247973" y="320016"/>
                              <a:ext cx="1441492" cy="1260782"/>
                              <a:chOff x="247973" y="320016"/>
                              <a:chExt cx="1441492" cy="1260782"/>
                            </a:xfrm>
                          </wpg:grpSpPr>
                          <wps:wsp>
                            <wps:cNvPr id="3078" name="Straight Connector 3078"/>
                            <wps:cNvCnPr/>
                            <wps:spPr>
                              <a:xfrm flipH="1">
                                <a:off x="247973" y="387577"/>
                                <a:ext cx="1084880" cy="820376"/>
                              </a:xfrm>
                              <a:prstGeom prst="lin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79" name="Straight Connector 3079"/>
                            <wps:cNvCnPr/>
                            <wps:spPr>
                              <a:xfrm>
                                <a:off x="1084839" y="961856"/>
                                <a:ext cx="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80" name="Straight Connector 3080"/>
                            <wps:cNvCnPr/>
                            <wps:spPr>
                              <a:xfrm>
                                <a:off x="1084839" y="961856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3081" name="Group 3081"/>
                            <wpg:cNvGrpSpPr/>
                            <wpg:grpSpPr>
                              <a:xfrm>
                                <a:off x="449820" y="320016"/>
                                <a:ext cx="1239645" cy="1260782"/>
                                <a:chOff x="449820" y="320016"/>
                                <a:chExt cx="1239645" cy="1260782"/>
                              </a:xfrm>
                            </wpg:grpSpPr>
                            <wps:wsp>
                              <wps:cNvPr id="308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 rot="16200000">
                                  <a:off x="1049361" y="550831"/>
                                  <a:ext cx="870919" cy="40928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FB1002C" w14:textId="77777777" w:rsidR="00F0614D" w:rsidRDefault="00F0614D" w:rsidP="00EF1F8F">
                                    <w:r>
                                      <w:t>.25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5699" y="1188478"/>
                                  <a:ext cx="760242" cy="3923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E8C1068" w14:textId="77777777" w:rsidR="00F0614D" w:rsidRDefault="00F0614D" w:rsidP="00EF1F8F">
                                    <w:r>
                                      <w:t>.</w:t>
                                    </w:r>
                                    <w:r w:rsidR="00580448">
                                      <w:t>96</w:t>
                                    </w:r>
                                    <w:r>
                                      <w:t>8</w:t>
                                    </w:r>
                                    <w:r w:rsidR="00580448"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6396" y="491151"/>
                                  <a:ext cx="405432" cy="38733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3258CA1" w14:textId="77777777" w:rsidR="00F0614D" w:rsidRDefault="00F0614D" w:rsidP="00EF1F8F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9820" y="874241"/>
                                  <a:ext cx="262961" cy="5114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8DD0D4D" w14:textId="77777777" w:rsidR="00F0614D" w:rsidRPr="000E67AD" w:rsidRDefault="00F0614D" w:rsidP="00EF1F8F">
                                    <w:r w:rsidRPr="000E67AD">
                                      <w:rPr>
                                        <w:i/>
                                        <w:iCs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086" name="Arc 3086"/>
                              <wps:cNvSpPr/>
                              <wps:spPr>
                                <a:xfrm>
                                  <a:off x="512930" y="937177"/>
                                  <a:ext cx="320040" cy="449559"/>
                                </a:xfrm>
                                <a:prstGeom prst="arc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triangle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F0F851" id="Group 3073" o:spid="_x0000_s1042" style="position:absolute;margin-left:202.8pt;margin-top:-.1pt;width:101.3pt;height:73.65pt;z-index:251638272;mso-width-relative:margin;mso-height-relative:margin" coordorigin="2479,3200" coordsize="14414,12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">
                <v:line id="Straight Connector 3074" o:spid="_x0000_s1043" style="position:absolute;flip:x;visibility:visible;mso-wrap-style:square" from="13328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" strokeweight="2pt"/>
                <v:group id="Group 3075" o:spid="_x0000_s1044" style="position:absolute;left:2479;top:3200;width:14415;height:12607" coordorigin="2479,3200" coordsize="14414,12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Wj8uxwAAAN0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jGLyn8vglPQK5/AAAA//8DAFBLAQItABQABgAIAAAAIQDb4fbL7gAAAIUBAAATAAAAAAAA&#10;AAAAAAAAAAAAAABbQ29udGVudF9UeXBlc10ueG1sUEsBAi0AFAAGAAgAAAAhAFr0LFu/AAAAFQEA&#10;AAsAAAAAAAAAAAAAAAAAHwEAAF9yZWxzLy5yZWxzUEsBAi0AFAAGAAgAAAAhALZaPy7HAAAA3QAA&#10;AA8AAAAAAAAAAAAAAAAABwIAAGRycy9kb3ducmV2LnhtbFBLBQYAAAAAAwADALcAAAD7AgAAAAA=&#10;">
                  <v:line id="Straight Connector 3076" o:spid="_x0000_s1045" style="position:absolute;flip:x;visibility:visible;mso-wrap-style:square" from="2479,12088" to="13328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" strokeweight="2pt"/>
                  <v:group id="Group 3077" o:spid="_x0000_s1046" style="position:absolute;left:2479;top:3200;width:14415;height:12607" coordorigin="2479,3200" coordsize="14414,12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">
                    <v:line id="Straight Connector 3078" o:spid="_x0000_s1047" style="position:absolute;flip:x;visibility:visible;mso-wrap-style:square" from="2479,3875" to="13328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" strokeweight="2pt"/>
                    <v:line id="Straight Connector 3079" o:spid="_x0000_s1048" style="position:absolute;visibility:visible;mso-wrap-style:square" from="10848,9618" to="10848,11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"/>
                    <v:line id="Straight Connector 3080" o:spid="_x0000_s1049" style="position:absolute;visibility:visible;mso-wrap-style:square" from="10848,9618" to="13134,9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"/>
                    <v:group id="Group 3081" o:spid="_x0000_s1050" style="position:absolute;left:4498;top:3200;width:12396;height:12607" coordorigin="4498,3200" coordsize="12396,12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">
                      <v:shape id="_x0000_s1051" type="#_x0000_t202" style="position:absolute;left:10493;top:5508;width:8709;height:409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" filled="f" stroked="f">
                        <v:textbox>
                          <w:txbxContent>
                            <w:p w14:paraId="1FB1002C" w14:textId="77777777" w:rsidR="00F0614D" w:rsidRDefault="00F0614D" w:rsidP="00EF1F8F">
                              <w:r>
                                <w:t>.2510</w:t>
                              </w:r>
                            </w:p>
                          </w:txbxContent>
                        </v:textbox>
                      </v:shape>
                      <v:shape id="_x0000_s1052" type="#_x0000_t202" style="position:absolute;left:5256;top:11884;width:7603;height:3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" filled="f" stroked="f">
                        <v:textbox>
                          <w:txbxContent>
                            <w:p w14:paraId="5E8C1068" w14:textId="77777777" w:rsidR="00F0614D" w:rsidRDefault="00F0614D" w:rsidP="00EF1F8F">
                              <w:r>
                                <w:t>.</w:t>
                              </w:r>
                              <w:r w:rsidR="00580448">
                                <w:t>96</w:t>
                              </w:r>
                              <w:r>
                                <w:t>8</w:t>
                              </w:r>
                              <w:r w:rsidR="00580448">
                                <w:t>0</w:t>
                              </w:r>
                            </w:p>
                          </w:txbxContent>
                        </v:textbox>
                      </v:shape>
                      <v:shape id="_x0000_s1053" type="#_x0000_t202" style="position:absolute;left:5763;top:4911;width:4055;height:38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" filled="f" stroked="f">
                        <v:textbox>
                          <w:txbxContent>
                            <w:p w14:paraId="43258CA1" w14:textId="77777777" w:rsidR="00F0614D" w:rsidRDefault="00F0614D" w:rsidP="00EF1F8F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054" type="#_x0000_t202" style="position:absolute;left:4498;top:8742;width:2629;height:5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" filled="f" stroked="f">
                        <v:textbox>
                          <w:txbxContent>
                            <w:p w14:paraId="58DD0D4D" w14:textId="77777777" w:rsidR="00F0614D" w:rsidRPr="000E67AD" w:rsidRDefault="00F0614D" w:rsidP="00EF1F8F">
                              <w:r w:rsidRPr="000E67AD">
                                <w:rPr>
                                  <w:i/>
                                  <w:iCs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shape id="Arc 3086" o:spid="_x0000_s1055" style="position:absolute;left:5129;top:9371;width:3200;height:4496;visibility:visible;mso-wrap-style:square;v-text-anchor:middle" coordsize="320040,449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" path="m160020,nsc248397,,320040,100637,320040,224780r-160020,l160020,xem160020,nfc248397,,320040,100637,320040,224780e" filled="f">
                        <v:stroke startarrow="block"/>
                        <v:path arrowok="t" o:connecttype="custom" o:connectlocs="160020,0;320040,224780" o:connectangles="0,0"/>
                      </v:shape>
                    </v:group>
                  </v:group>
                </v:group>
              </v:group>
            </w:pict>
          </mc:Fallback>
        </mc:AlternateContent>
      </w:r>
      <w:r w:rsidR="00343581">
        <w:t xml:space="preserve">  </w:t>
      </w:r>
      <w:r w:rsidRPr="00EF1F8F">
        <w:t xml:space="preserve">2)  For the triangle shown, </w:t>
      </w:r>
      <w:r w:rsidR="00C02CB6">
        <w:t>calculate</w:t>
      </w:r>
      <w:r w:rsidRPr="00EF1F8F">
        <w:t>:</w:t>
      </w:r>
      <w:r w:rsidRPr="00EF1F8F">
        <w:rPr>
          <w:noProof/>
        </w:rPr>
        <w:t xml:space="preserve"> </w:t>
      </w:r>
    </w:p>
    <w:p w14:paraId="5A513078" w14:textId="77777777" w:rsidR="00EF1F8F" w:rsidRPr="00EF1F8F" w:rsidRDefault="00EF1F8F" w:rsidP="00EF1F8F">
      <w:pPr>
        <w:autoSpaceDE w:val="0"/>
        <w:autoSpaceDN w:val="0"/>
        <w:adjustRightInd w:val="0"/>
      </w:pPr>
      <w:r w:rsidRPr="00EF1F8F"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27AD6742" wp14:editId="7558BA04">
                <wp:simplePos x="0" y="0"/>
                <wp:positionH relativeFrom="column">
                  <wp:posOffset>1095633</wp:posOffset>
                </wp:positionH>
                <wp:positionV relativeFrom="paragraph">
                  <wp:posOffset>86995</wp:posOffset>
                </wp:positionV>
                <wp:extent cx="1307465" cy="1403985"/>
                <wp:effectExtent l="0" t="0" r="26035" b="10160"/>
                <wp:wrapNone/>
                <wp:docPr id="30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7465" cy="140398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B0F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49D017" w14:textId="77777777" w:rsidR="00F0614D" w:rsidRPr="00A231A4" w:rsidRDefault="00F0614D" w:rsidP="00EF1F8F">
                            <w:pPr>
                              <w:rPr>
                                <w:color w:val="00B0F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7AD6742" id="_x0000_s1056" type="#_x0000_t202" style="position:absolute;margin-left:86.25pt;margin-top:6.85pt;width:102.95pt;height:110.55pt;z-index:2516392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" fillcolor="yellow" strokecolor="#00b0f0">
                <v:textbox style="mso-fit-shape-to-text:t">
                  <w:txbxContent>
                    <w:p w14:paraId="3C49D017" w14:textId="77777777" w:rsidR="00F0614D" w:rsidRPr="00A231A4" w:rsidRDefault="00F0614D" w:rsidP="00EF1F8F">
                      <w:pPr>
                        <w:rPr>
                          <w:color w:val="00B0F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7BD4115" w14:textId="77777777" w:rsidR="00EF1F8F" w:rsidRPr="00EF1F8F" w:rsidRDefault="00EF1F8F" w:rsidP="00EF1F8F">
      <w:r w:rsidRPr="00EF1F8F">
        <w:tab/>
      </w:r>
      <w:proofErr w:type="gramStart"/>
      <w:r w:rsidRPr="00EF1F8F">
        <w:t>tan(</w:t>
      </w:r>
      <w:proofErr w:type="gramEnd"/>
      <w:r w:rsidRPr="00EF1F8F">
        <w:rPr>
          <w:i/>
          <w:iCs/>
        </w:rPr>
        <w:t>θ</w:t>
      </w:r>
      <w:r w:rsidRPr="00EF1F8F">
        <w:rPr>
          <w:i/>
          <w:iCs/>
          <w:sz w:val="8"/>
          <w:szCs w:val="8"/>
        </w:rPr>
        <w:t xml:space="preserve"> </w:t>
      </w:r>
      <w:r w:rsidRPr="00EF1F8F">
        <w:rPr>
          <w:iCs/>
        </w:rPr>
        <w:t xml:space="preserve">) = </w:t>
      </w:r>
    </w:p>
    <w:p w14:paraId="3276CC80" w14:textId="77777777" w:rsidR="00EF1F8F" w:rsidRPr="00EF1F8F" w:rsidRDefault="00EF1F8F" w:rsidP="00EF1F8F">
      <w:pPr>
        <w:autoSpaceDE w:val="0"/>
        <w:autoSpaceDN w:val="0"/>
        <w:adjustRightInd w:val="0"/>
      </w:pPr>
    </w:p>
    <w:p w14:paraId="1290065F" w14:textId="77777777" w:rsidR="00EF1F8F" w:rsidRPr="00EF1F8F" w:rsidRDefault="00EF1F8F" w:rsidP="00EF1F8F">
      <w:pPr>
        <w:autoSpaceDE w:val="0"/>
        <w:autoSpaceDN w:val="0"/>
        <w:adjustRightInd w:val="0"/>
        <w:rPr>
          <w:rFonts w:eastAsia="Calibri"/>
          <w:b/>
        </w:rPr>
      </w:pPr>
    </w:p>
    <w:p w14:paraId="3A512302" w14:textId="77777777" w:rsidR="00EF1F8F" w:rsidRPr="00EF1F8F" w:rsidRDefault="00EF1F8F" w:rsidP="00EF1F8F">
      <w:pPr>
        <w:autoSpaceDE w:val="0"/>
        <w:autoSpaceDN w:val="0"/>
        <w:adjustRightInd w:val="0"/>
        <w:rPr>
          <w:rFonts w:eastAsia="Calibri"/>
          <w:b/>
        </w:rPr>
      </w:pPr>
      <w:r w:rsidRPr="00EF1F8F">
        <w:rPr>
          <w:rFonts w:eastAsia="Calibri"/>
          <w:b/>
        </w:rPr>
        <w:t>Degrees and Radians</w:t>
      </w:r>
    </w:p>
    <w:p w14:paraId="55B8DBEB" w14:textId="77777777" w:rsidR="00EF1F8F" w:rsidRPr="00EF1F8F" w:rsidRDefault="00622800" w:rsidP="00EF1F8F">
      <w:pPr>
        <w:autoSpaceDE w:val="0"/>
        <w:autoSpaceDN w:val="0"/>
        <w:adjustRightInd w:val="0"/>
        <w:rPr>
          <w:rFonts w:eastAsia="Calibri"/>
          <w:sz w:val="8"/>
          <w:szCs w:val="8"/>
        </w:rPr>
      </w:pPr>
      <w:r w:rsidRPr="00EF1F8F"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53245FD8" wp14:editId="357DCA25">
                <wp:simplePos x="0" y="0"/>
                <wp:positionH relativeFrom="column">
                  <wp:posOffset>3334385</wp:posOffset>
                </wp:positionH>
                <wp:positionV relativeFrom="paragraph">
                  <wp:posOffset>15352</wp:posOffset>
                </wp:positionV>
                <wp:extent cx="3439795" cy="793115"/>
                <wp:effectExtent l="0" t="0" r="27305" b="26035"/>
                <wp:wrapNone/>
                <wp:docPr id="41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39795" cy="79311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F7B0EA" w14:textId="542D0A96" w:rsidR="00F0614D" w:rsidRPr="00622800" w:rsidRDefault="00F0614D" w:rsidP="00EF1F8F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TimesNewRomanPSMT" w:eastAsiaTheme="minorHAnsi" w:hAnsi="TimesNewRomanPSMT" w:cs="Times New Roman"/>
                                <w:sz w:val="20"/>
                                <w:szCs w:val="20"/>
                              </w:rPr>
                            </w:pPr>
                            <w:r w:rsidRPr="00622800">
                              <w:rPr>
                                <w:rFonts w:eastAsiaTheme="minorHAnsi"/>
                                <w:b/>
                                <w:sz w:val="20"/>
                                <w:szCs w:val="20"/>
                              </w:rPr>
                              <w:t>Degrees to Radians</w:t>
                            </w:r>
                            <w:r w:rsidRPr="00622800">
                              <w:rPr>
                                <w:rFonts w:eastAsiaTheme="minorHAnsi"/>
                                <w:sz w:val="20"/>
                                <w:szCs w:val="20"/>
                              </w:rPr>
                              <w:t xml:space="preserve"> multiply degrees by:   </w:t>
                            </w:r>
                            <w:r w:rsidR="00D368EC" w:rsidRPr="00622800">
                              <w:rPr>
                                <w:rFonts w:eastAsiaTheme="minorHAnsi"/>
                                <w:position w:val="-24"/>
                                <w:sz w:val="20"/>
                                <w:szCs w:val="20"/>
                              </w:rPr>
                              <w:object w:dxaOrig="1100" w:dyaOrig="620" w14:anchorId="73152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2pt;height:25.5pt" o:ole="" filled="t" fillcolor="white [3212]">
                                  <v:imagedata r:id="rId5" o:title=""/>
                                </v:shape>
                                <o:OLEObject Type="Embed" ProgID="Equation.DSMT4" ShapeID="_x0000_i1026" DrawAspect="Content" ObjectID="_1738853826" r:id="rId6"/>
                              </w:object>
                            </w:r>
                          </w:p>
                          <w:p w14:paraId="024AEE08" w14:textId="4A8E8495" w:rsidR="00F0614D" w:rsidRPr="00622800" w:rsidRDefault="00F0614D" w:rsidP="00EF1F8F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eastAsiaTheme="minorHAnsi"/>
                                <w:sz w:val="20"/>
                                <w:szCs w:val="20"/>
                              </w:rPr>
                            </w:pPr>
                            <w:r w:rsidRPr="00622800">
                              <w:rPr>
                                <w:rFonts w:eastAsiaTheme="minorHAnsi"/>
                                <w:b/>
                                <w:sz w:val="20"/>
                                <w:szCs w:val="20"/>
                              </w:rPr>
                              <w:t>Radians to Degrees</w:t>
                            </w:r>
                            <w:r w:rsidRPr="00622800">
                              <w:rPr>
                                <w:rFonts w:eastAsiaTheme="minorHAnsi"/>
                                <w:sz w:val="20"/>
                                <w:szCs w:val="20"/>
                              </w:rPr>
                              <w:t xml:space="preserve"> multiply radians by:   </w:t>
                            </w:r>
                            <w:r w:rsidR="00D368EC" w:rsidRPr="00622800">
                              <w:rPr>
                                <w:rFonts w:eastAsiaTheme="minorHAnsi"/>
                                <w:position w:val="-24"/>
                                <w:sz w:val="20"/>
                                <w:szCs w:val="20"/>
                              </w:rPr>
                              <w:object w:dxaOrig="1100" w:dyaOrig="620" w14:anchorId="0D64830D">
                                <v:shape id="_x0000_i1028" type="#_x0000_t75" style="width:42pt;height:24.75pt" o:ole="" filled="t" fillcolor="white [3212]">
                                  <v:imagedata r:id="rId7" o:title=""/>
                                </v:shape>
                                <o:OLEObject Type="Embed" ProgID="Equation.DSMT4" ShapeID="_x0000_i1028" DrawAspect="Content" ObjectID="_1738853827" r:id="rId8"/>
                              </w:object>
                            </w:r>
                          </w:p>
                          <w:p w14:paraId="0F9A6766" w14:textId="77777777" w:rsidR="00F0614D" w:rsidRPr="00622800" w:rsidRDefault="00F0614D" w:rsidP="00EF1F8F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245FD8" id="_x0000_s1057" type="#_x0000_t202" style="position:absolute;margin-left:262.55pt;margin-top:1.2pt;width:270.85pt;height:62.45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" filled="f">
                <v:textbox>
                  <w:txbxContent>
                    <w:p w14:paraId="5DF7B0EA" w14:textId="542D0A96" w:rsidR="00F0614D" w:rsidRPr="00622800" w:rsidRDefault="00F0614D" w:rsidP="00EF1F8F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TimesNewRomanPSMT" w:eastAsiaTheme="minorHAnsi" w:hAnsi="TimesNewRomanPSMT" w:cs="Times New Roman"/>
                          <w:sz w:val="20"/>
                          <w:szCs w:val="20"/>
                        </w:rPr>
                      </w:pPr>
                      <w:r w:rsidRPr="00622800">
                        <w:rPr>
                          <w:rFonts w:eastAsiaTheme="minorHAnsi"/>
                          <w:b/>
                          <w:sz w:val="20"/>
                          <w:szCs w:val="20"/>
                        </w:rPr>
                        <w:t>Degrees to Radians</w:t>
                      </w:r>
                      <w:r w:rsidRPr="00622800">
                        <w:rPr>
                          <w:rFonts w:eastAsiaTheme="minorHAnsi"/>
                          <w:sz w:val="20"/>
                          <w:szCs w:val="20"/>
                        </w:rPr>
                        <w:t xml:space="preserve"> multiply degrees by:   </w:t>
                      </w:r>
                      <w:r w:rsidR="00D368EC" w:rsidRPr="00622800">
                        <w:rPr>
                          <w:rFonts w:eastAsiaTheme="minorHAnsi"/>
                          <w:position w:val="-24"/>
                          <w:sz w:val="20"/>
                          <w:szCs w:val="20"/>
                        </w:rPr>
                        <w:object w:dxaOrig="1100" w:dyaOrig="620" w14:anchorId="73152620">
                          <v:shape id="_x0000_i1026" type="#_x0000_t75" style="width:42pt;height:25.5pt" o:ole="" filled="t" fillcolor="white [3212]">
                            <v:imagedata r:id="rId5" o:title=""/>
                          </v:shape>
                          <o:OLEObject Type="Embed" ProgID="Equation.DSMT4" ShapeID="_x0000_i1026" DrawAspect="Content" ObjectID="_1738853826" r:id="rId9"/>
                        </w:object>
                      </w:r>
                    </w:p>
                    <w:p w14:paraId="024AEE08" w14:textId="4A8E8495" w:rsidR="00F0614D" w:rsidRPr="00622800" w:rsidRDefault="00F0614D" w:rsidP="00EF1F8F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eastAsiaTheme="minorHAnsi"/>
                          <w:sz w:val="20"/>
                          <w:szCs w:val="20"/>
                        </w:rPr>
                      </w:pPr>
                      <w:r w:rsidRPr="00622800">
                        <w:rPr>
                          <w:rFonts w:eastAsiaTheme="minorHAnsi"/>
                          <w:b/>
                          <w:sz w:val="20"/>
                          <w:szCs w:val="20"/>
                        </w:rPr>
                        <w:t>Radians to Degrees</w:t>
                      </w:r>
                      <w:r w:rsidRPr="00622800">
                        <w:rPr>
                          <w:rFonts w:eastAsiaTheme="minorHAnsi"/>
                          <w:sz w:val="20"/>
                          <w:szCs w:val="20"/>
                        </w:rPr>
                        <w:t xml:space="preserve"> multiply radians by:   </w:t>
                      </w:r>
                      <w:r w:rsidR="00D368EC" w:rsidRPr="00622800">
                        <w:rPr>
                          <w:rFonts w:eastAsiaTheme="minorHAnsi"/>
                          <w:position w:val="-24"/>
                          <w:sz w:val="20"/>
                          <w:szCs w:val="20"/>
                        </w:rPr>
                        <w:object w:dxaOrig="1100" w:dyaOrig="620" w14:anchorId="0D64830D">
                          <v:shape id="_x0000_i1028" type="#_x0000_t75" style="width:42pt;height:24.75pt" o:ole="" filled="t" fillcolor="white [3212]">
                            <v:imagedata r:id="rId7" o:title=""/>
                          </v:shape>
                          <o:OLEObject Type="Embed" ProgID="Equation.DSMT4" ShapeID="_x0000_i1028" DrawAspect="Content" ObjectID="_1738853827" r:id="rId10"/>
                        </w:object>
                      </w:r>
                    </w:p>
                    <w:p w14:paraId="0F9A6766" w14:textId="77777777" w:rsidR="00F0614D" w:rsidRPr="00622800" w:rsidRDefault="00F0614D" w:rsidP="00EF1F8F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FD99832" w14:textId="77777777" w:rsidR="00EF1F8F" w:rsidRPr="00433E93" w:rsidRDefault="00343581" w:rsidP="00EF1F8F">
      <w:pPr>
        <w:autoSpaceDE w:val="0"/>
        <w:autoSpaceDN w:val="0"/>
        <w:adjustRightInd w:val="0"/>
        <w:rPr>
          <w:rFonts w:eastAsia="Calibri"/>
          <w:color w:val="00B0F0"/>
        </w:rPr>
      </w:pPr>
      <w:r>
        <w:rPr>
          <w:rFonts w:eastAsia="Calibri"/>
        </w:rPr>
        <w:t xml:space="preserve">  3</w:t>
      </w:r>
      <w:r w:rsidR="00EF1F8F" w:rsidRPr="00EF1F8F">
        <w:rPr>
          <w:rFonts w:eastAsia="Calibri"/>
        </w:rPr>
        <w:t xml:space="preserve">)  Convert </w:t>
      </w:r>
      <w:r w:rsidR="00622800">
        <w:rPr>
          <w:rFonts w:eastAsia="Calibri"/>
        </w:rPr>
        <w:t>99</w:t>
      </w:r>
      <w:r w:rsidR="00EF1F8F" w:rsidRPr="00EF1F8F">
        <w:rPr>
          <w:rFonts w:eastAsia="Calibri"/>
          <w:szCs w:val="16"/>
        </w:rPr>
        <w:t xml:space="preserve">º </w:t>
      </w:r>
      <w:r w:rsidR="00EF1F8F" w:rsidRPr="00EF1F8F">
        <w:rPr>
          <w:rFonts w:eastAsia="Calibri"/>
        </w:rPr>
        <w:t>to radians</w:t>
      </w:r>
    </w:p>
    <w:p w14:paraId="49B07720" w14:textId="09ACC2B9" w:rsidR="00EF1F8F" w:rsidRDefault="00EF1F8F" w:rsidP="00EF1F8F">
      <w:pPr>
        <w:autoSpaceDE w:val="0"/>
        <w:autoSpaceDN w:val="0"/>
        <w:adjustRightInd w:val="0"/>
        <w:rPr>
          <w:rFonts w:eastAsia="Calibri"/>
          <w:color w:val="00B0F0"/>
          <w:sz w:val="20"/>
          <w:szCs w:val="20"/>
        </w:rPr>
      </w:pPr>
    </w:p>
    <w:p w14:paraId="43B6F37F" w14:textId="77777777" w:rsidR="00C02CB6" w:rsidRPr="00433E93" w:rsidRDefault="00C02CB6" w:rsidP="00EF1F8F">
      <w:pPr>
        <w:autoSpaceDE w:val="0"/>
        <w:autoSpaceDN w:val="0"/>
        <w:adjustRightInd w:val="0"/>
        <w:rPr>
          <w:rFonts w:eastAsia="Calibri"/>
          <w:color w:val="00B0F0"/>
          <w:sz w:val="20"/>
          <w:szCs w:val="20"/>
        </w:rPr>
      </w:pPr>
    </w:p>
    <w:p w14:paraId="11D6F2F9" w14:textId="77777777" w:rsidR="00EF1F8F" w:rsidRPr="00433E93" w:rsidRDefault="00EF1F8F" w:rsidP="00EF1F8F">
      <w:pPr>
        <w:autoSpaceDE w:val="0"/>
        <w:autoSpaceDN w:val="0"/>
        <w:adjustRightInd w:val="0"/>
        <w:rPr>
          <w:rFonts w:eastAsia="Calibri"/>
          <w:color w:val="00B0F0"/>
          <w:sz w:val="20"/>
          <w:szCs w:val="20"/>
        </w:rPr>
      </w:pPr>
    </w:p>
    <w:p w14:paraId="7E3406F5" w14:textId="77777777" w:rsidR="00EF1F8F" w:rsidRPr="00433E93" w:rsidRDefault="00343581" w:rsidP="00EF1F8F">
      <w:pPr>
        <w:autoSpaceDE w:val="0"/>
        <w:autoSpaceDN w:val="0"/>
        <w:adjustRightInd w:val="0"/>
        <w:rPr>
          <w:rFonts w:ascii="TimesNewRomanPSMT" w:eastAsia="Calibri" w:hAnsi="TimesNewRomanPSMT" w:cs="Times New Roman"/>
          <w:color w:val="00B0F0"/>
        </w:rPr>
      </w:pPr>
      <w:r>
        <w:rPr>
          <w:rFonts w:eastAsia="Calibri"/>
        </w:rPr>
        <w:t xml:space="preserve">  4</w:t>
      </w:r>
      <w:r w:rsidR="00EF1F8F" w:rsidRPr="00EF1F8F">
        <w:rPr>
          <w:rFonts w:eastAsia="Calibri"/>
        </w:rPr>
        <w:t xml:space="preserve">)  Convert </w:t>
      </w:r>
      <w:r w:rsidR="00622800">
        <w:rPr>
          <w:rFonts w:eastAsia="Calibri"/>
        </w:rPr>
        <w:t>2</w:t>
      </w:r>
      <w:r w:rsidR="00EF1F8F" w:rsidRPr="00EF1F8F">
        <w:rPr>
          <w:rFonts w:ascii="Times New Roman" w:eastAsia="Calibri" w:hAnsi="Times New Roman" w:cs="Times New Roman"/>
        </w:rPr>
        <w:t>π</w:t>
      </w:r>
      <w:r w:rsidR="00EF1F8F" w:rsidRPr="00EF1F8F">
        <w:rPr>
          <w:rFonts w:eastAsia="Calibri"/>
        </w:rPr>
        <w:t>/</w:t>
      </w:r>
      <w:r w:rsidR="00622800">
        <w:rPr>
          <w:rFonts w:eastAsia="Calibri"/>
        </w:rPr>
        <w:t>7</w:t>
      </w:r>
      <w:r w:rsidR="00EF1F8F" w:rsidRPr="00EF1F8F">
        <w:rPr>
          <w:rFonts w:ascii="SymbolMT" w:eastAsia="SymbolMT" w:hAnsi="TimesNewRomanPSMT" w:cs="Times New Roman"/>
          <w:sz w:val="25"/>
          <w:szCs w:val="25"/>
        </w:rPr>
        <w:t xml:space="preserve"> </w:t>
      </w:r>
      <w:r w:rsidR="00EF1F8F" w:rsidRPr="00EF1F8F">
        <w:rPr>
          <w:rFonts w:eastAsia="Calibri"/>
        </w:rPr>
        <w:t>to degrees</w:t>
      </w:r>
    </w:p>
    <w:p w14:paraId="2CFBD04D" w14:textId="5CA82321" w:rsidR="00EF1F8F" w:rsidRDefault="00EF1F8F" w:rsidP="00EF1F8F">
      <w:pPr>
        <w:autoSpaceDE w:val="0"/>
        <w:autoSpaceDN w:val="0"/>
        <w:adjustRightInd w:val="0"/>
        <w:rPr>
          <w:rFonts w:eastAsia="Calibri"/>
          <w:color w:val="00B0F0"/>
          <w:sz w:val="20"/>
          <w:szCs w:val="20"/>
        </w:rPr>
      </w:pPr>
    </w:p>
    <w:p w14:paraId="39589A95" w14:textId="77777777" w:rsidR="00C02CB6" w:rsidRPr="00433E93" w:rsidRDefault="00C02CB6" w:rsidP="00EF1F8F">
      <w:pPr>
        <w:autoSpaceDE w:val="0"/>
        <w:autoSpaceDN w:val="0"/>
        <w:adjustRightInd w:val="0"/>
        <w:rPr>
          <w:rFonts w:eastAsia="Calibri"/>
          <w:color w:val="00B0F0"/>
          <w:sz w:val="20"/>
          <w:szCs w:val="20"/>
        </w:rPr>
      </w:pPr>
    </w:p>
    <w:p w14:paraId="5372F802" w14:textId="77777777" w:rsidR="00EF1F8F" w:rsidRPr="00433E93" w:rsidRDefault="00EF1F8F" w:rsidP="00EF1F8F">
      <w:pPr>
        <w:autoSpaceDE w:val="0"/>
        <w:autoSpaceDN w:val="0"/>
        <w:adjustRightInd w:val="0"/>
        <w:rPr>
          <w:rFonts w:eastAsia="Calibri"/>
          <w:color w:val="00B0F0"/>
          <w:sz w:val="20"/>
          <w:szCs w:val="20"/>
        </w:rPr>
      </w:pPr>
    </w:p>
    <w:p w14:paraId="7CA13CFD" w14:textId="77777777" w:rsidR="00EF1F8F" w:rsidRPr="00EF1F8F" w:rsidRDefault="00EF1F8F" w:rsidP="00EF1F8F">
      <w:pPr>
        <w:rPr>
          <w:b/>
        </w:rPr>
      </w:pPr>
      <w:r w:rsidRPr="00EF1F8F"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35C0BDC4" wp14:editId="3E3CD741">
                <wp:simplePos x="0" y="0"/>
                <wp:positionH relativeFrom="column">
                  <wp:posOffset>4373992</wp:posOffset>
                </wp:positionH>
                <wp:positionV relativeFrom="paragraph">
                  <wp:posOffset>88900</wp:posOffset>
                </wp:positionV>
                <wp:extent cx="578214" cy="27432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8214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C854C0" w14:textId="77777777" w:rsidR="00F0614D" w:rsidRPr="00C02CB6" w:rsidRDefault="00622800" w:rsidP="00EF1F8F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C02CB6">
                              <w:rPr>
                                <w:b/>
                                <w:color w:val="002060"/>
                              </w:rPr>
                              <w:t>1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5C0BDC4" id="_x0000_s1058" type="#_x0000_t202" style="position:absolute;margin-left:344.4pt;margin-top:7pt;width:45.55pt;height:21.6pt;z-index:251640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" filled="f" stroked="f">
                <v:textbox style="mso-fit-shape-to-text:t">
                  <w:txbxContent>
                    <w:p w14:paraId="35C854C0" w14:textId="77777777" w:rsidR="00F0614D" w:rsidRPr="00C02CB6" w:rsidRDefault="00622800" w:rsidP="00EF1F8F">
                      <w:pPr>
                        <w:rPr>
                          <w:b/>
                          <w:color w:val="002060"/>
                        </w:rPr>
                      </w:pPr>
                      <w:r w:rsidRPr="00C02CB6">
                        <w:rPr>
                          <w:b/>
                          <w:color w:val="002060"/>
                        </w:rPr>
                        <w:t>150</w:t>
                      </w:r>
                    </w:p>
                  </w:txbxContent>
                </v:textbox>
              </v:shape>
            </w:pict>
          </mc:Fallback>
        </mc:AlternateContent>
      </w:r>
      <w:r w:rsidRPr="00EF1F8F">
        <w:rPr>
          <w:noProof/>
          <w:sz w:val="8"/>
          <w:szCs w:val="8"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 wp14:anchorId="3F1AA44B" wp14:editId="7C1D9640">
                <wp:simplePos x="0" y="0"/>
                <wp:positionH relativeFrom="column">
                  <wp:posOffset>3058795</wp:posOffset>
                </wp:positionH>
                <wp:positionV relativeFrom="paragraph">
                  <wp:posOffset>654685</wp:posOffset>
                </wp:positionV>
                <wp:extent cx="3439160" cy="332105"/>
                <wp:effectExtent l="0" t="0" r="0" b="0"/>
                <wp:wrapNone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39160" cy="332105"/>
                          <a:chOff x="-1" y="0"/>
                          <a:chExt cx="3439565" cy="332370"/>
                        </a:xfrm>
                      </wpg:grpSpPr>
                      <wps:wsp>
                        <wps:cNvPr id="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36772" y="0"/>
                            <a:ext cx="259079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91D061" w14:textId="77777777" w:rsidR="00F0614D" w:rsidRPr="00C02CB6" w:rsidRDefault="00F0614D" w:rsidP="00EF1F8F">
                              <w:pPr>
                                <w:rPr>
                                  <w:color w:val="002060"/>
                                </w:rPr>
                              </w:pPr>
                              <w:r w:rsidRPr="00C02CB6">
                                <w:rPr>
                                  <w:rFonts w:ascii="Comic Sans MS" w:hAnsi="Comic Sans MS"/>
                                  <w:color w:val="002060"/>
                                </w:rPr>
                                <w:t>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033165" y="14497"/>
                            <a:ext cx="406399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AC4ACD" w14:textId="77777777" w:rsidR="00F0614D" w:rsidRPr="00C02CB6" w:rsidRDefault="00F0614D" w:rsidP="00EF1F8F">
                              <w:pPr>
                                <w:rPr>
                                  <w:color w:val="002060"/>
                                </w:rPr>
                              </w:pPr>
                              <w:r w:rsidRPr="00C02CB6">
                                <w:rPr>
                                  <w:rFonts w:ascii="Comic Sans MS" w:hAnsi="Comic Sans MS"/>
                                  <w:color w:val="002060"/>
                                </w:rPr>
                                <w:t>2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98201" y="0"/>
                            <a:ext cx="443864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5DF1C2" w14:textId="77777777" w:rsidR="00F0614D" w:rsidRPr="00C02CB6" w:rsidRDefault="00F0614D" w:rsidP="00EF1F8F">
                              <w:pPr>
                                <w:rPr>
                                  <w:color w:val="002060"/>
                                </w:rPr>
                              </w:pPr>
                              <w:r w:rsidRPr="00C02CB6">
                                <w:rPr>
                                  <w:rFonts w:ascii="Comic Sans MS" w:hAnsi="Comic Sans MS"/>
                                  <w:color w:val="002060"/>
                                </w:rPr>
                                <w:t>-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1" y="0"/>
                            <a:ext cx="581024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B7E4DE" w14:textId="77777777" w:rsidR="00F0614D" w:rsidRPr="00C02CB6" w:rsidRDefault="00F0614D" w:rsidP="00EF1F8F">
                              <w:pPr>
                                <w:rPr>
                                  <w:color w:val="002060"/>
                                </w:rPr>
                              </w:pPr>
                              <w:r w:rsidRPr="00C02CB6">
                                <w:rPr>
                                  <w:rFonts w:ascii="Comic Sans MS" w:hAnsi="Comic Sans MS"/>
                                  <w:color w:val="002060"/>
                                </w:rPr>
                                <w:t>-2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5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509486" y="58050"/>
                            <a:ext cx="472440" cy="274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550835" w14:textId="77777777" w:rsidR="00F0614D" w:rsidRPr="00C02CB6" w:rsidRDefault="00F0614D" w:rsidP="00EF1F8F">
                              <w:pPr>
                                <w:rPr>
                                  <w:b/>
                                  <w:color w:val="002060"/>
                                </w:rPr>
                              </w:pPr>
                              <w:r w:rsidRPr="00C02CB6">
                                <w:rPr>
                                  <w:b/>
                                  <w:color w:val="002060"/>
                                </w:rPr>
                                <w:t xml:space="preserve">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1AA44B" id="Group 54" o:spid="_x0000_s1059" style="position:absolute;margin-left:240.85pt;margin-top:51.55pt;width:270.8pt;height:26.15pt;z-index:251636224;mso-width-relative:margin;mso-height-relative:margin" coordorigin="" coordsize="34395,3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">
                <v:shape id="_x0000_s1060" type="#_x0000_t202" style="position:absolute;left:23367;width:2591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" filled="f" stroked="f">
                  <v:textbox style="mso-fit-shape-to-text:t">
                    <w:txbxContent>
                      <w:p w14:paraId="7291D061" w14:textId="77777777" w:rsidR="00F0614D" w:rsidRPr="00C02CB6" w:rsidRDefault="00F0614D" w:rsidP="00EF1F8F">
                        <w:pPr>
                          <w:rPr>
                            <w:color w:val="002060"/>
                          </w:rPr>
                        </w:pPr>
                        <w:r w:rsidRPr="00C02CB6">
                          <w:rPr>
                            <w:rFonts w:ascii="Comic Sans MS" w:hAnsi="Comic Sans MS"/>
                            <w:color w:val="002060"/>
                          </w:rPr>
                          <w:t>π</w:t>
                        </w:r>
                      </w:p>
                    </w:txbxContent>
                  </v:textbox>
                </v:shape>
                <v:shape id="_x0000_s1061" type="#_x0000_t202" style="position:absolute;left:30331;top:144;width:4064;height:31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" filled="f" stroked="f">
                  <v:textbox style="mso-fit-shape-to-text:t">
                    <w:txbxContent>
                      <w:p w14:paraId="53AC4ACD" w14:textId="77777777" w:rsidR="00F0614D" w:rsidRPr="00C02CB6" w:rsidRDefault="00F0614D" w:rsidP="00EF1F8F">
                        <w:pPr>
                          <w:rPr>
                            <w:color w:val="002060"/>
                          </w:rPr>
                        </w:pPr>
                        <w:r w:rsidRPr="00C02CB6">
                          <w:rPr>
                            <w:rFonts w:ascii="Comic Sans MS" w:hAnsi="Comic Sans MS"/>
                            <w:color w:val="002060"/>
                          </w:rPr>
                          <w:t>2π</w:t>
                        </w:r>
                      </w:p>
                    </w:txbxContent>
                  </v:textbox>
                </v:shape>
                <v:shape id="_x0000_s1062" type="#_x0000_t202" style="position:absolute;left:7982;width:4438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" filled="f" stroked="f">
                  <v:textbox style="mso-fit-shape-to-text:t">
                    <w:txbxContent>
                      <w:p w14:paraId="0F5DF1C2" w14:textId="77777777" w:rsidR="00F0614D" w:rsidRPr="00C02CB6" w:rsidRDefault="00F0614D" w:rsidP="00EF1F8F">
                        <w:pPr>
                          <w:rPr>
                            <w:color w:val="002060"/>
                          </w:rPr>
                        </w:pPr>
                        <w:r w:rsidRPr="00C02CB6">
                          <w:rPr>
                            <w:rFonts w:ascii="Comic Sans MS" w:hAnsi="Comic Sans MS"/>
                            <w:color w:val="002060"/>
                          </w:rPr>
                          <w:t>-π</w:t>
                        </w:r>
                      </w:p>
                    </w:txbxContent>
                  </v:textbox>
                </v:shape>
                <v:shape id="_x0000_s1063" type="#_x0000_t202" style="position:absolute;width:5810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" filled="f" stroked="f">
                  <v:textbox style="mso-fit-shape-to-text:t">
                    <w:txbxContent>
                      <w:p w14:paraId="6AB7E4DE" w14:textId="77777777" w:rsidR="00F0614D" w:rsidRPr="00C02CB6" w:rsidRDefault="00F0614D" w:rsidP="00EF1F8F">
                        <w:pPr>
                          <w:rPr>
                            <w:color w:val="002060"/>
                          </w:rPr>
                        </w:pPr>
                        <w:r w:rsidRPr="00C02CB6">
                          <w:rPr>
                            <w:rFonts w:ascii="Comic Sans MS" w:hAnsi="Comic Sans MS"/>
                            <w:color w:val="002060"/>
                          </w:rPr>
                          <w:t>-2π</w:t>
                        </w:r>
                      </w:p>
                    </w:txbxContent>
                  </v:textbox>
                </v:shape>
                <v:shape id="_x0000_s1064" type="#_x0000_t202" style="position:absolute;left:15094;top:580;width:4725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" filled="f" stroked="f">
                  <v:textbox style="mso-fit-shape-to-text:t">
                    <w:txbxContent>
                      <w:p w14:paraId="7E550835" w14:textId="77777777" w:rsidR="00F0614D" w:rsidRPr="00C02CB6" w:rsidRDefault="00F0614D" w:rsidP="00EF1F8F">
                        <w:pPr>
                          <w:rPr>
                            <w:b/>
                            <w:color w:val="002060"/>
                          </w:rPr>
                        </w:pPr>
                        <w:r w:rsidRPr="00C02CB6">
                          <w:rPr>
                            <w:b/>
                            <w:color w:val="002060"/>
                          </w:rPr>
                          <w:t xml:space="preserve">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F1F8F">
        <w:rPr>
          <w:noProof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 wp14:anchorId="161A209F" wp14:editId="0362218C">
                <wp:simplePos x="0" y="0"/>
                <wp:positionH relativeFrom="column">
                  <wp:posOffset>3261360</wp:posOffset>
                </wp:positionH>
                <wp:positionV relativeFrom="paragraph">
                  <wp:posOffset>166370</wp:posOffset>
                </wp:positionV>
                <wp:extent cx="3048000" cy="1175385"/>
                <wp:effectExtent l="0" t="0" r="19050" b="24765"/>
                <wp:wrapNone/>
                <wp:docPr id="55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000" cy="1175385"/>
                          <a:chOff x="0" y="0"/>
                          <a:chExt cx="3048000" cy="1175385"/>
                        </a:xfrm>
                      </wpg:grpSpPr>
                      <wpg:grpSp>
                        <wpg:cNvPr id="2056" name="Group 2056"/>
                        <wpg:cNvGrpSpPr/>
                        <wpg:grpSpPr>
                          <a:xfrm>
                            <a:off x="0" y="58057"/>
                            <a:ext cx="3048000" cy="1001395"/>
                            <a:chOff x="0" y="0"/>
                            <a:chExt cx="3048000" cy="1001490"/>
                          </a:xfrm>
                        </wpg:grpSpPr>
                        <wps:wsp>
                          <wps:cNvPr id="27" name="Straight Connector 27"/>
                          <wps:cNvCnPr/>
                          <wps:spPr>
                            <a:xfrm>
                              <a:off x="0" y="493488"/>
                              <a:ext cx="3048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9" name="Straight Connector 29"/>
                          <wps:cNvCnPr/>
                          <wps:spPr>
                            <a:xfrm>
                              <a:off x="0" y="246744"/>
                              <a:ext cx="3048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0" name="Straight Connector 30"/>
                          <wps:cNvCnPr/>
                          <wps:spPr>
                            <a:xfrm>
                              <a:off x="0" y="0"/>
                              <a:ext cx="3048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1" name="Straight Connector 31"/>
                          <wps:cNvCnPr/>
                          <wps:spPr>
                            <a:xfrm>
                              <a:off x="0" y="1001490"/>
                              <a:ext cx="3048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049" name="Straight Connector 2049"/>
                          <wps:cNvCnPr/>
                          <wps:spPr>
                            <a:xfrm>
                              <a:off x="0" y="754747"/>
                              <a:ext cx="3048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47" name="Group 47"/>
                        <wpg:cNvGrpSpPr/>
                        <wpg:grpSpPr>
                          <a:xfrm>
                            <a:off x="58057" y="0"/>
                            <a:ext cx="2946400" cy="1175385"/>
                            <a:chOff x="0" y="0"/>
                            <a:chExt cx="2946400" cy="1508760"/>
                          </a:xfrm>
                        </wpg:grpSpPr>
                        <wps:wsp>
                          <wps:cNvPr id="2058" name="Straight Connector 2058"/>
                          <wps:cNvCnPr/>
                          <wps:spPr>
                            <a:xfrm>
                              <a:off x="1465942" y="0"/>
                              <a:ext cx="0" cy="15087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059" name="Straight Connector 2059"/>
                          <wps:cNvCnPr/>
                          <wps:spPr>
                            <a:xfrm>
                              <a:off x="2946400" y="0"/>
                              <a:ext cx="0" cy="15087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060" name="Straight Connector 2060"/>
                          <wps:cNvCnPr/>
                          <wps:spPr>
                            <a:xfrm>
                              <a:off x="2206171" y="0"/>
                              <a:ext cx="0" cy="15087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" name="Straight Connector 41"/>
                          <wps:cNvCnPr/>
                          <wps:spPr>
                            <a:xfrm>
                              <a:off x="1843314" y="0"/>
                              <a:ext cx="0" cy="15087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2" name="Straight Connector 42"/>
                          <wps:cNvCnPr/>
                          <wps:spPr>
                            <a:xfrm>
                              <a:off x="2569028" y="0"/>
                              <a:ext cx="0" cy="15087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3" name="Straight Connector 43"/>
                          <wps:cNvCnPr/>
                          <wps:spPr>
                            <a:xfrm>
                              <a:off x="1103085" y="0"/>
                              <a:ext cx="0" cy="15087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4" name="Straight Connector 44"/>
                          <wps:cNvCnPr/>
                          <wps:spPr>
                            <a:xfrm>
                              <a:off x="377371" y="0"/>
                              <a:ext cx="0" cy="15087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0" y="0"/>
                              <a:ext cx="0" cy="15087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>
                              <a:off x="740228" y="0"/>
                              <a:ext cx="0" cy="150876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C5A781" id="Group 55" o:spid="_x0000_s1026" style="position:absolute;margin-left:256.8pt;margin-top:13.1pt;width:240pt;height:92.55pt;z-index:251635200;mso-height-relative:margin" coordsize="30480,11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">
                <v:group id="Group 2056" o:spid="_x0000_s1027" style="position:absolute;top:580;width:30480;height:10014" coordsize="30480,100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">
                  <v:line id="Straight Connector 27" o:spid="_x0000_s1028" style="position:absolute;visibility:visible;mso-wrap-style:square" from="0,4934" to="30480,4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  <v:line id="Straight Connector 29" o:spid="_x0000_s1029" style="position:absolute;visibility:visible;mso-wrap-style:square" from="0,2467" to="30480,2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  <v:line id="Straight Connector 30" o:spid="_x0000_s1030" style="position:absolute;visibility:visible;mso-wrap-style:square" from="0,0" to="3048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  <v:line id="Straight Connector 31" o:spid="_x0000_s1031" style="position:absolute;visibility:visible;mso-wrap-style:square" from="0,10014" to="30480,10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<v:line id="Straight Connector 2049" o:spid="_x0000_s1032" style="position:absolute;visibility:visible;mso-wrap-style:square" from="0,7547" to="30480,7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OTXyAAAAN0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"/>
                </v:group>
                <v:group id="Group 47" o:spid="_x0000_s1033" style="position:absolute;left:580;width:29464;height:11753" coordsize="29464,15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line id="Straight Connector 2058" o:spid="_x0000_s1034" style="position:absolute;visibility:visible;mso-wrap-style:square" from="14659,0" to="14659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"/>
                  <v:line id="Straight Connector 2059" o:spid="_x0000_s1035" style="position:absolute;visibility:visible;mso-wrap-style:square" from="29464,0" to="29464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XIKyAAAAN0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"/>
                  <v:line id="Straight Connector 2060" o:spid="_x0000_s1036" style="position:absolute;visibility:visible;mso-wrap-style:square" from="22061,0" to="22061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"/>
                  <v:line id="Straight Connector 41" o:spid="_x0000_s1037" style="position:absolute;visibility:visible;mso-wrap-style:square" from="18433,0" to="18433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EOxgAAANs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x96BDsYAAADbAAAA&#10;DwAAAAAAAAAAAAAAAAAHAgAAZHJzL2Rvd25yZXYueG1sUEsFBgAAAAADAAMAtwAAAPoCAAAAAA==&#10;"/>
                  <v:line id="Straight Connector 42" o:spid="_x0000_s1038" style="position:absolute;visibility:visible;mso-wrap-style:square" from="25690,0" to="2569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  <v:line id="Straight Connector 43" o:spid="_x0000_s1039" style="position:absolute;visibility:visible;mso-wrap-style:square" from="11030,0" to="1103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  <v:line id="Straight Connector 44" o:spid="_x0000_s1040" style="position:absolute;visibility:visible;mso-wrap-style:square" from="3773,0" to="3773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<v:line id="Straight Connector 45" o:spid="_x0000_s1041" style="position:absolute;visibility:visible;mso-wrap-style:square" from="0,0" to="0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YcN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zuD2Jf4AubgCAAD//wMAUEsBAi0AFAAGAAgAAAAhANvh9svuAAAAhQEAABMAAAAAAAAA&#10;AAAAAAAAAAAAAFtDb250ZW50X1R5cGVzXS54bWxQSwECLQAUAAYACAAAACEAWvQsW78AAAAVAQAA&#10;CwAAAAAAAAAAAAAAAAAfAQAAX3JlbHMvLnJlbHNQSwECLQAUAAYACAAAACEAuOWHDcYAAADbAAAA&#10;DwAAAAAAAAAAAAAAAAAHAgAAZHJzL2Rvd25yZXYueG1sUEsFBgAAAAADAAMAtwAAAPoCAAAAAA==&#10;"/>
                  <v:line id="Straight Connector 46" o:spid="_x0000_s1042" style="position:absolute;visibility:visible;mso-wrap-style:square" from="7402,0" to="7402,15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    </v:group>
              </v:group>
            </w:pict>
          </mc:Fallback>
        </mc:AlternateContent>
      </w:r>
      <w:r w:rsidRPr="00EF1F8F">
        <w:rPr>
          <w:noProof/>
        </w:rPr>
        <w:drawing>
          <wp:anchor distT="0" distB="0" distL="114300" distR="114300" simplePos="0" relativeHeight="251648512" behindDoc="1" locked="0" layoutInCell="1" allowOverlap="1" wp14:anchorId="66ADAAA9" wp14:editId="2F78F514">
            <wp:simplePos x="0" y="0"/>
            <wp:positionH relativeFrom="column">
              <wp:posOffset>3072765</wp:posOffset>
            </wp:positionH>
            <wp:positionV relativeFrom="paragraph">
              <wp:posOffset>80010</wp:posOffset>
            </wp:positionV>
            <wp:extent cx="3207385" cy="1305560"/>
            <wp:effectExtent l="0" t="0" r="0" b="8890"/>
            <wp:wrapNone/>
            <wp:docPr id="3092" name="Picture 3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524"/>
                    <a:stretch/>
                  </pic:blipFill>
                  <pic:spPr bwMode="auto">
                    <a:xfrm>
                      <a:off x="0" y="0"/>
                      <a:ext cx="3207385" cy="130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1F8F">
        <w:rPr>
          <w:b/>
        </w:rPr>
        <w:t>Transforming Graphs</w:t>
      </w:r>
    </w:p>
    <w:p w14:paraId="50ADB510" w14:textId="77777777" w:rsidR="00EF1F8F" w:rsidRPr="00EF1F8F" w:rsidRDefault="00EF1F8F" w:rsidP="00EF1F8F">
      <w:pPr>
        <w:rPr>
          <w:sz w:val="8"/>
          <w:szCs w:val="8"/>
        </w:rPr>
      </w:pPr>
    </w:p>
    <w:p w14:paraId="33080A18" w14:textId="77777777" w:rsidR="00EF1F8F" w:rsidRPr="00433E93" w:rsidRDefault="00622800" w:rsidP="00EF1F8F">
      <w:pPr>
        <w:rPr>
          <w:color w:val="00B0F0"/>
        </w:rPr>
      </w:pPr>
      <w:r w:rsidRPr="00EF1F8F"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4E5ED861" wp14:editId="279FF275">
                <wp:simplePos x="0" y="0"/>
                <wp:positionH relativeFrom="column">
                  <wp:posOffset>4454002</wp:posOffset>
                </wp:positionH>
                <wp:positionV relativeFrom="paragraph">
                  <wp:posOffset>127635</wp:posOffset>
                </wp:positionV>
                <wp:extent cx="472440" cy="274320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11A75B" w14:textId="77777777" w:rsidR="00F0614D" w:rsidRPr="00C02CB6" w:rsidRDefault="00622800" w:rsidP="00EF1F8F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C02CB6">
                              <w:rPr>
                                <w:b/>
                                <w:color w:val="002060"/>
                              </w:rPr>
                              <w:t>7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5ED861" id="_x0000_s1065" type="#_x0000_t202" style="position:absolute;margin-left:350.7pt;margin-top:10.05pt;width:37.2pt;height:21.6pt;z-index:2516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" filled="f" stroked="f">
                <v:textbox style="mso-fit-shape-to-text:t">
                  <w:txbxContent>
                    <w:p w14:paraId="7B11A75B" w14:textId="77777777" w:rsidR="00F0614D" w:rsidRPr="00C02CB6" w:rsidRDefault="00622800" w:rsidP="00EF1F8F">
                      <w:pPr>
                        <w:rPr>
                          <w:b/>
                          <w:color w:val="002060"/>
                        </w:rPr>
                      </w:pPr>
                      <w:r w:rsidRPr="00C02CB6">
                        <w:rPr>
                          <w:b/>
                          <w:color w:val="002060"/>
                        </w:rPr>
                        <w:t>75</w:t>
                      </w:r>
                    </w:p>
                  </w:txbxContent>
                </v:textbox>
              </v:shape>
            </w:pict>
          </mc:Fallback>
        </mc:AlternateContent>
      </w:r>
      <w:r w:rsidR="00343581">
        <w:t xml:space="preserve">  5</w:t>
      </w:r>
      <w:r w:rsidR="00EF1F8F" w:rsidRPr="00EF1F8F">
        <w:t xml:space="preserve">)  What is the amplitude of the graph? </w:t>
      </w:r>
    </w:p>
    <w:p w14:paraId="5678080B" w14:textId="172F07B2" w:rsidR="00EF1F8F" w:rsidRDefault="00EF1F8F" w:rsidP="00433E93">
      <w:pPr>
        <w:autoSpaceDE w:val="0"/>
        <w:autoSpaceDN w:val="0"/>
        <w:adjustRightInd w:val="0"/>
        <w:jc w:val="both"/>
        <w:rPr>
          <w:color w:val="00B0F0"/>
        </w:rPr>
      </w:pPr>
    </w:p>
    <w:p w14:paraId="0246E8AC" w14:textId="77777777" w:rsidR="00C02CB6" w:rsidRPr="00433E93" w:rsidRDefault="00C02CB6" w:rsidP="00433E93">
      <w:pPr>
        <w:autoSpaceDE w:val="0"/>
        <w:autoSpaceDN w:val="0"/>
        <w:adjustRightInd w:val="0"/>
        <w:jc w:val="both"/>
        <w:rPr>
          <w:color w:val="00B0F0"/>
        </w:rPr>
      </w:pPr>
    </w:p>
    <w:p w14:paraId="55D97938" w14:textId="77777777" w:rsidR="00EF1F8F" w:rsidRPr="00433E93" w:rsidRDefault="00433E93" w:rsidP="00433E93">
      <w:pPr>
        <w:autoSpaceDE w:val="0"/>
        <w:autoSpaceDN w:val="0"/>
        <w:adjustRightInd w:val="0"/>
        <w:jc w:val="both"/>
        <w:rPr>
          <w:color w:val="00B0F0"/>
        </w:rPr>
      </w:pPr>
      <w:r w:rsidRPr="00433E93"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3E253797" wp14:editId="34D26177">
                <wp:simplePos x="0" y="0"/>
                <wp:positionH relativeFrom="column">
                  <wp:posOffset>4488815</wp:posOffset>
                </wp:positionH>
                <wp:positionV relativeFrom="paragraph">
                  <wp:posOffset>15763</wp:posOffset>
                </wp:positionV>
                <wp:extent cx="472440" cy="274320"/>
                <wp:effectExtent l="0" t="0" r="0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8D4D1F" w14:textId="77777777" w:rsidR="00F0614D" w:rsidRPr="00C02CB6" w:rsidRDefault="00F0614D" w:rsidP="00EF1F8F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C02CB6">
                              <w:rPr>
                                <w:b/>
                                <w:color w:val="002060"/>
                              </w:rP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253797" id="_x0000_s1066" type="#_x0000_t202" style="position:absolute;left:0;text-align:left;margin-left:353.45pt;margin-top:1.25pt;width:37.2pt;height:21.6pt;z-index:2516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" filled="f" stroked="f">
                <v:textbox style="mso-fit-shape-to-text:t">
                  <w:txbxContent>
                    <w:p w14:paraId="2A8D4D1F" w14:textId="77777777" w:rsidR="00F0614D" w:rsidRPr="00C02CB6" w:rsidRDefault="00F0614D" w:rsidP="00EF1F8F">
                      <w:pPr>
                        <w:rPr>
                          <w:b/>
                          <w:color w:val="002060"/>
                        </w:rPr>
                      </w:pPr>
                      <w:r w:rsidRPr="00C02CB6">
                        <w:rPr>
                          <w:b/>
                          <w:color w:val="002060"/>
                        </w:rPr>
                        <w:t xml:space="preserve"> 0</w:t>
                      </w:r>
                    </w:p>
                  </w:txbxContent>
                </v:textbox>
              </v:shape>
            </w:pict>
          </mc:Fallback>
        </mc:AlternateContent>
      </w:r>
    </w:p>
    <w:p w14:paraId="130C306A" w14:textId="77777777" w:rsidR="00EF1F8F" w:rsidRPr="00EF1F8F" w:rsidRDefault="00433E93" w:rsidP="00433E93">
      <w:pPr>
        <w:autoSpaceDE w:val="0"/>
        <w:autoSpaceDN w:val="0"/>
        <w:adjustRightInd w:val="0"/>
        <w:jc w:val="both"/>
        <w:rPr>
          <w:rFonts w:eastAsia="Calibri"/>
        </w:rPr>
      </w:pPr>
      <w:r w:rsidRPr="00433E93">
        <w:rPr>
          <w:rFonts w:eastAsia="Calibri"/>
          <w:noProof/>
          <w:color w:val="00B0F0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05F1E242" wp14:editId="2B81B127">
                <wp:simplePos x="0" y="0"/>
                <wp:positionH relativeFrom="column">
                  <wp:posOffset>4351655</wp:posOffset>
                </wp:positionH>
                <wp:positionV relativeFrom="paragraph">
                  <wp:posOffset>92598</wp:posOffset>
                </wp:positionV>
                <wp:extent cx="472440" cy="274320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420678" w14:textId="77777777" w:rsidR="00F0614D" w:rsidRPr="00C02CB6" w:rsidRDefault="00F0614D" w:rsidP="00EF1F8F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C02CB6">
                              <w:rPr>
                                <w:b/>
                                <w:color w:val="002060"/>
                              </w:rPr>
                              <w:t xml:space="preserve">- </w:t>
                            </w:r>
                            <w:r w:rsidR="00622800" w:rsidRPr="00C02CB6">
                              <w:rPr>
                                <w:b/>
                                <w:color w:val="002060"/>
                              </w:rPr>
                              <w:t>7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F1E242" id="_x0000_s1067" type="#_x0000_t202" style="position:absolute;left:0;text-align:left;margin-left:342.65pt;margin-top:7.3pt;width:37.2pt;height:21.6pt;z-index:2516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" filled="f" stroked="f">
                <v:textbox style="mso-fit-shape-to-text:t">
                  <w:txbxContent>
                    <w:p w14:paraId="32420678" w14:textId="77777777" w:rsidR="00F0614D" w:rsidRPr="00C02CB6" w:rsidRDefault="00F0614D" w:rsidP="00EF1F8F">
                      <w:pPr>
                        <w:rPr>
                          <w:b/>
                          <w:color w:val="002060"/>
                        </w:rPr>
                      </w:pPr>
                      <w:r w:rsidRPr="00C02CB6">
                        <w:rPr>
                          <w:b/>
                          <w:color w:val="002060"/>
                        </w:rPr>
                        <w:t xml:space="preserve">- </w:t>
                      </w:r>
                      <w:r w:rsidR="00622800" w:rsidRPr="00C02CB6">
                        <w:rPr>
                          <w:b/>
                          <w:color w:val="002060"/>
                        </w:rPr>
                        <w:t>75</w:t>
                      </w:r>
                    </w:p>
                  </w:txbxContent>
                </v:textbox>
              </v:shape>
            </w:pict>
          </mc:Fallback>
        </mc:AlternateContent>
      </w:r>
      <w:r w:rsidR="00343581">
        <w:rPr>
          <w:rFonts w:eastAsia="Calibri"/>
        </w:rPr>
        <w:t xml:space="preserve">  6</w:t>
      </w:r>
      <w:r w:rsidR="00EF1F8F" w:rsidRPr="00EF1F8F">
        <w:rPr>
          <w:rFonts w:eastAsia="Calibri"/>
        </w:rPr>
        <w:t>)  What is the period of the graph?</w:t>
      </w:r>
    </w:p>
    <w:p w14:paraId="55AA0888" w14:textId="77777777" w:rsidR="00EF1F8F" w:rsidRPr="00EF1F8F" w:rsidRDefault="00EF1F8F" w:rsidP="00EF1F8F">
      <w:pPr>
        <w:autoSpaceDE w:val="0"/>
        <w:autoSpaceDN w:val="0"/>
        <w:adjustRightInd w:val="0"/>
        <w:rPr>
          <w:sz w:val="8"/>
          <w:szCs w:val="8"/>
        </w:rPr>
      </w:pPr>
    </w:p>
    <w:p w14:paraId="771621D2" w14:textId="77777777" w:rsidR="00433E93" w:rsidRPr="00433E93" w:rsidRDefault="00433E93" w:rsidP="00433E93">
      <w:pPr>
        <w:autoSpaceDE w:val="0"/>
        <w:autoSpaceDN w:val="0"/>
        <w:adjustRightInd w:val="0"/>
        <w:ind w:firstLine="720"/>
      </w:pPr>
      <w:r w:rsidRPr="00433E93">
        <w:rPr>
          <w:noProof/>
          <w:color w:val="00B0F0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29760155" wp14:editId="2F1DDD64">
                <wp:simplePos x="0" y="0"/>
                <wp:positionH relativeFrom="column">
                  <wp:posOffset>4291965</wp:posOffset>
                </wp:positionH>
                <wp:positionV relativeFrom="paragraph">
                  <wp:posOffset>125842</wp:posOffset>
                </wp:positionV>
                <wp:extent cx="561340" cy="274320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340" cy="274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FFCD53" w14:textId="77777777" w:rsidR="00F0614D" w:rsidRPr="00C02CB6" w:rsidRDefault="00F0614D" w:rsidP="00EF1F8F">
                            <w:pPr>
                              <w:rPr>
                                <w:b/>
                                <w:color w:val="002060"/>
                              </w:rPr>
                            </w:pPr>
                            <w:r w:rsidRPr="00C02CB6">
                              <w:rPr>
                                <w:b/>
                                <w:color w:val="002060"/>
                              </w:rPr>
                              <w:t>- 1</w:t>
                            </w:r>
                            <w:r w:rsidR="00622800" w:rsidRPr="00C02CB6">
                              <w:rPr>
                                <w:b/>
                                <w:color w:val="002060"/>
                              </w:rPr>
                              <w:t>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9760155" id="_x0000_s1068" type="#_x0000_t202" style="position:absolute;left:0;text-align:left;margin-left:337.95pt;margin-top:9.9pt;width:44.2pt;height:21.6pt;z-index:251641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" filled="f" stroked="f">
                <v:textbox style="mso-fit-shape-to-text:t">
                  <w:txbxContent>
                    <w:p w14:paraId="36FFCD53" w14:textId="77777777" w:rsidR="00F0614D" w:rsidRPr="00C02CB6" w:rsidRDefault="00F0614D" w:rsidP="00EF1F8F">
                      <w:pPr>
                        <w:rPr>
                          <w:b/>
                          <w:color w:val="002060"/>
                        </w:rPr>
                      </w:pPr>
                      <w:r w:rsidRPr="00C02CB6">
                        <w:rPr>
                          <w:b/>
                          <w:color w:val="002060"/>
                        </w:rPr>
                        <w:t>- 1</w:t>
                      </w:r>
                      <w:r w:rsidR="00622800" w:rsidRPr="00C02CB6">
                        <w:rPr>
                          <w:b/>
                          <w:color w:val="002060"/>
                        </w:rPr>
                        <w:t>50</w:t>
                      </w:r>
                    </w:p>
                  </w:txbxContent>
                </v:textbox>
              </v:shape>
            </w:pict>
          </mc:Fallback>
        </mc:AlternateContent>
      </w:r>
      <w:r w:rsidRPr="00433E93">
        <w:t xml:space="preserve">a)  </w:t>
      </w:r>
      <w:r w:rsidRPr="00433E93">
        <w:rPr>
          <w:rFonts w:ascii="Cambria Math" w:hAnsi="Cambria Math" w:cs="Cambria Math"/>
        </w:rPr>
        <w:t>𝜋</w:t>
      </w:r>
      <w:r w:rsidRPr="00433E93">
        <w:t>/</w:t>
      </w:r>
      <w:r w:rsidRPr="00433E93">
        <w:rPr>
          <w:rFonts w:ascii="Cambria Math" w:hAnsi="Cambria Math" w:cs="Cambria Math"/>
        </w:rPr>
        <w:t>2</w:t>
      </w:r>
      <w:r w:rsidRPr="00433E93">
        <w:t xml:space="preserve"> </w:t>
      </w:r>
      <w:r w:rsidRPr="00433E93">
        <w:tab/>
      </w:r>
      <w:proofErr w:type="gramStart"/>
      <w:r w:rsidRPr="00433E93">
        <w:t xml:space="preserve">b)  </w:t>
      </w:r>
      <w:r w:rsidRPr="00433E93">
        <w:rPr>
          <w:rFonts w:ascii="Cambria Math" w:hAnsi="Cambria Math" w:cs="Cambria Math"/>
        </w:rPr>
        <w:t>𝜋</w:t>
      </w:r>
      <w:proofErr w:type="gramEnd"/>
      <w:r w:rsidRPr="00433E93">
        <w:tab/>
      </w:r>
      <w:r w:rsidRPr="00433E93">
        <w:tab/>
      </w:r>
    </w:p>
    <w:p w14:paraId="271C5C05" w14:textId="77777777" w:rsidR="00433E93" w:rsidRPr="00433E93" w:rsidRDefault="00433E93" w:rsidP="00433E93">
      <w:pPr>
        <w:autoSpaceDE w:val="0"/>
        <w:autoSpaceDN w:val="0"/>
        <w:adjustRightInd w:val="0"/>
        <w:ind w:firstLine="720"/>
        <w:rPr>
          <w:sz w:val="8"/>
          <w:szCs w:val="8"/>
        </w:rPr>
      </w:pPr>
    </w:p>
    <w:p w14:paraId="0602E07F" w14:textId="77777777" w:rsidR="00433E93" w:rsidRPr="00433E93" w:rsidRDefault="00433E93" w:rsidP="00433E93">
      <w:pPr>
        <w:autoSpaceDE w:val="0"/>
        <w:autoSpaceDN w:val="0"/>
        <w:adjustRightInd w:val="0"/>
        <w:ind w:firstLine="720"/>
      </w:pPr>
      <w:r w:rsidRPr="00433E93">
        <w:t>c)  3</w:t>
      </w:r>
      <w:r w:rsidRPr="00433E93">
        <w:rPr>
          <w:rFonts w:ascii="Cambria Math" w:hAnsi="Cambria Math" w:cs="Cambria Math"/>
        </w:rPr>
        <w:t>𝜋</w:t>
      </w:r>
      <w:r w:rsidRPr="00433E93">
        <w:t>/2</w:t>
      </w:r>
      <w:r w:rsidRPr="00433E93">
        <w:tab/>
        <w:t>d</w:t>
      </w:r>
      <w:proofErr w:type="gramStart"/>
      <w:r w:rsidRPr="00433E93">
        <w:t>)  2</w:t>
      </w:r>
      <w:proofErr w:type="gramEnd"/>
      <w:r w:rsidRPr="00433E93">
        <w:rPr>
          <w:rFonts w:ascii="Cambria Math" w:hAnsi="Cambria Math" w:cs="Cambria Math"/>
        </w:rPr>
        <w:t>𝜋</w:t>
      </w:r>
      <w:r w:rsidRPr="00433E93">
        <w:tab/>
      </w:r>
      <w:r w:rsidRPr="00433E93">
        <w:tab/>
      </w:r>
    </w:p>
    <w:p w14:paraId="376B0FD9" w14:textId="77777777" w:rsidR="00433E93" w:rsidRPr="00433E93" w:rsidRDefault="00433E93" w:rsidP="00433E93">
      <w:pPr>
        <w:autoSpaceDE w:val="0"/>
        <w:autoSpaceDN w:val="0"/>
        <w:adjustRightInd w:val="0"/>
        <w:ind w:firstLine="720"/>
        <w:rPr>
          <w:sz w:val="8"/>
          <w:szCs w:val="8"/>
        </w:rPr>
      </w:pPr>
    </w:p>
    <w:p w14:paraId="214BDC03" w14:textId="77777777" w:rsidR="00433E93" w:rsidRPr="00433E93" w:rsidRDefault="00433E93" w:rsidP="00433E93">
      <w:pPr>
        <w:autoSpaceDE w:val="0"/>
        <w:autoSpaceDN w:val="0"/>
        <w:adjustRightInd w:val="0"/>
        <w:ind w:firstLine="720"/>
      </w:pPr>
      <w:r w:rsidRPr="00433E93">
        <w:rPr>
          <w:iCs/>
        </w:rPr>
        <w:t>e)</w:t>
      </w:r>
      <w:r w:rsidRPr="00433E93">
        <w:rPr>
          <w:i/>
          <w:iCs/>
        </w:rPr>
        <w:t xml:space="preserve">  </w:t>
      </w:r>
      <w:r w:rsidRPr="00433E93">
        <w:rPr>
          <w:iCs/>
        </w:rPr>
        <w:t>5</w:t>
      </w:r>
      <w:r w:rsidRPr="00433E93">
        <w:rPr>
          <w:rFonts w:ascii="Cambria Math" w:hAnsi="Cambria Math" w:cs="Cambria Math"/>
        </w:rPr>
        <w:t>𝜋</w:t>
      </w:r>
      <w:r w:rsidRPr="00433E93">
        <w:t>/2</w:t>
      </w:r>
      <w:r w:rsidRPr="00433E93">
        <w:tab/>
      </w:r>
      <w:proofErr w:type="gramStart"/>
      <w:r w:rsidRPr="00433E93">
        <w:t xml:space="preserve">f)  </w:t>
      </w:r>
      <w:r w:rsidRPr="00433E93">
        <w:rPr>
          <w:iCs/>
        </w:rPr>
        <w:t>3</w:t>
      </w:r>
      <w:proofErr w:type="gramEnd"/>
      <w:r w:rsidRPr="00433E93">
        <w:rPr>
          <w:rFonts w:ascii="Cambria Math" w:hAnsi="Cambria Math" w:cs="Cambria Math"/>
        </w:rPr>
        <w:t>𝜋</w:t>
      </w:r>
      <w:r w:rsidRPr="00433E93">
        <w:tab/>
      </w:r>
    </w:p>
    <w:p w14:paraId="7644334E" w14:textId="77777777" w:rsidR="00433E93" w:rsidRPr="00433E93" w:rsidRDefault="00433E93" w:rsidP="00433E93">
      <w:pPr>
        <w:autoSpaceDE w:val="0"/>
        <w:autoSpaceDN w:val="0"/>
        <w:adjustRightInd w:val="0"/>
        <w:ind w:firstLine="720"/>
        <w:rPr>
          <w:sz w:val="8"/>
          <w:szCs w:val="8"/>
        </w:rPr>
      </w:pPr>
    </w:p>
    <w:p w14:paraId="31713DD5" w14:textId="77777777" w:rsidR="00433E93" w:rsidRPr="00433E93" w:rsidRDefault="00433E93" w:rsidP="00433E93">
      <w:pPr>
        <w:autoSpaceDE w:val="0"/>
        <w:autoSpaceDN w:val="0"/>
        <w:adjustRightInd w:val="0"/>
        <w:ind w:firstLine="720"/>
      </w:pPr>
      <w:r w:rsidRPr="00433E93">
        <w:t xml:space="preserve">g)  </w:t>
      </w:r>
      <w:r w:rsidRPr="00433E93">
        <w:rPr>
          <w:iCs/>
        </w:rPr>
        <w:t>7</w:t>
      </w:r>
      <w:r w:rsidRPr="00433E93">
        <w:rPr>
          <w:rFonts w:ascii="Cambria Math" w:hAnsi="Cambria Math" w:cs="Cambria Math"/>
        </w:rPr>
        <w:t>𝜋</w:t>
      </w:r>
      <w:r w:rsidRPr="00433E93">
        <w:t xml:space="preserve">/2 </w:t>
      </w:r>
      <w:r w:rsidRPr="00433E93">
        <w:tab/>
      </w:r>
      <w:proofErr w:type="gramStart"/>
      <w:r w:rsidRPr="00433E93">
        <w:t>h)  4</w:t>
      </w:r>
      <w:proofErr w:type="gramEnd"/>
      <w:r w:rsidRPr="00433E93">
        <w:rPr>
          <w:rFonts w:ascii="Cambria Math" w:hAnsi="Cambria Math" w:cs="Cambria Math"/>
        </w:rPr>
        <w:t>𝜋</w:t>
      </w:r>
    </w:p>
    <w:p w14:paraId="605DF004" w14:textId="77777777" w:rsidR="00EF1F8F" w:rsidRPr="00EF1F8F" w:rsidRDefault="00EF1F8F" w:rsidP="00EF1F8F">
      <w:pPr>
        <w:rPr>
          <w:rFonts w:eastAsia="Calibri"/>
        </w:rPr>
      </w:pPr>
    </w:p>
    <w:p w14:paraId="0ECDA8EA" w14:textId="77777777" w:rsidR="00EF1F8F" w:rsidRPr="00EF1F8F" w:rsidRDefault="00343581" w:rsidP="00EF1F8F">
      <w:pPr>
        <w:rPr>
          <w:bdr w:val="none" w:sz="0" w:space="0" w:color="auto" w:frame="1"/>
        </w:rPr>
      </w:pPr>
      <w:r>
        <w:rPr>
          <w:bdr w:val="none" w:sz="0" w:space="0" w:color="auto" w:frame="1"/>
        </w:rPr>
        <w:t xml:space="preserve">  7</w:t>
      </w:r>
      <w:r w:rsidR="00EF1F8F" w:rsidRPr="00EF1F8F">
        <w:rPr>
          <w:bdr w:val="none" w:sz="0" w:space="0" w:color="auto" w:frame="1"/>
        </w:rPr>
        <w:t xml:space="preserve">)  The period of a transformed sine function is </w:t>
      </w:r>
      <w:r w:rsidR="00433E93">
        <w:rPr>
          <w:bdr w:val="none" w:sz="0" w:space="0" w:color="auto" w:frame="1"/>
        </w:rPr>
        <w:t>10</w:t>
      </w:r>
      <w:r w:rsidR="00EF1F8F" w:rsidRPr="00EF1F8F">
        <w:rPr>
          <w:rFonts w:ascii="Cambria Math" w:hAnsi="Cambria Math" w:cs="Cambria Math"/>
        </w:rPr>
        <w:t>𝜋</w:t>
      </w:r>
      <w:r w:rsidR="00EF1F8F" w:rsidRPr="00EF1F8F">
        <w:rPr>
          <w:bdr w:val="none" w:sz="0" w:space="0" w:color="auto" w:frame="1"/>
        </w:rPr>
        <w:t>/3. What is the frequency?</w:t>
      </w:r>
    </w:p>
    <w:p w14:paraId="02D5DC39" w14:textId="5B19B3B0" w:rsidR="00EF1F8F" w:rsidRDefault="00EF1F8F" w:rsidP="00EF1F8F">
      <w:pPr>
        <w:rPr>
          <w:bdr w:val="none" w:sz="0" w:space="0" w:color="auto" w:frame="1"/>
        </w:rPr>
      </w:pPr>
    </w:p>
    <w:p w14:paraId="040F5815" w14:textId="152BD3C2" w:rsidR="00C02CB6" w:rsidRPr="00EF1F8F" w:rsidRDefault="00C02CB6" w:rsidP="00EF1F8F">
      <w:pPr>
        <w:rPr>
          <w:bdr w:val="none" w:sz="0" w:space="0" w:color="auto" w:frame="1"/>
        </w:rPr>
      </w:pPr>
    </w:p>
    <w:p w14:paraId="616E278F" w14:textId="390EAF2A" w:rsidR="00EF1F8F" w:rsidRPr="00EF1F8F" w:rsidRDefault="00EF1F8F" w:rsidP="00EF1F8F">
      <w:pPr>
        <w:rPr>
          <w:bdr w:val="none" w:sz="0" w:space="0" w:color="auto" w:frame="1"/>
        </w:rPr>
      </w:pPr>
    </w:p>
    <w:p w14:paraId="59F08346" w14:textId="7C894481" w:rsidR="00EF1F8F" w:rsidRPr="00EF1F8F" w:rsidRDefault="00EF1F8F" w:rsidP="00EF1F8F">
      <w:pPr>
        <w:rPr>
          <w:rFonts w:eastAsia="Calibri"/>
          <w:b/>
          <w:bCs/>
        </w:rPr>
      </w:pPr>
      <w:r w:rsidRPr="00EF1F8F"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27C3120E" wp14:editId="1C07F2B4">
                <wp:simplePos x="0" y="0"/>
                <wp:positionH relativeFrom="column">
                  <wp:posOffset>5469778</wp:posOffset>
                </wp:positionH>
                <wp:positionV relativeFrom="paragraph">
                  <wp:posOffset>151130</wp:posOffset>
                </wp:positionV>
                <wp:extent cx="1219200" cy="1161143"/>
                <wp:effectExtent l="0" t="0" r="19050" b="20320"/>
                <wp:wrapNone/>
                <wp:docPr id="41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116114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F6611F" w14:textId="77777777" w:rsidR="00F0614D" w:rsidRPr="008D2426" w:rsidRDefault="00F0614D" w:rsidP="00EF1F8F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8D2426">
                              <w:rPr>
                                <w:b/>
                              </w:rPr>
                              <w:t>Impedance</w:t>
                            </w:r>
                          </w:p>
                          <w:p w14:paraId="19F8A0AE" w14:textId="77777777" w:rsidR="00F0614D" w:rsidRDefault="00F0614D" w:rsidP="00EF1F8F">
                            <w:pPr>
                              <w:jc w:val="center"/>
                            </w:pPr>
                            <w:r>
                              <w:t xml:space="preserve">Z =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R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C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14:paraId="7238F273" w14:textId="77777777" w:rsidR="00F0614D" w:rsidRPr="008D2426" w:rsidRDefault="00F0614D" w:rsidP="00EF1F8F">
                            <w:pPr>
                              <w:jc w:val="center"/>
                              <w:rPr>
                                <w:iCs/>
                              </w:rPr>
                            </w:pPr>
                            <w:r w:rsidRPr="008D2426">
                              <w:rPr>
                                <w:rFonts w:eastAsia="Calibri"/>
                                <w:b/>
                              </w:rPr>
                              <w:t>phase angle</w:t>
                            </w:r>
                          </w:p>
                          <w:p w14:paraId="0DBA0B4F" w14:textId="77777777" w:rsidR="00F0614D" w:rsidRPr="000E67AD" w:rsidRDefault="00F0614D" w:rsidP="00EF1F8F">
                            <w:pPr>
                              <w:jc w:val="center"/>
                            </w:pPr>
                            <w:r w:rsidRPr="008D2426">
                              <w:rPr>
                                <w:i/>
                                <w:iCs/>
                              </w:rPr>
                              <w:t>θ</w:t>
                            </w:r>
                            <w:r w:rsidRPr="008D2426">
                              <w:rPr>
                                <w:iCs/>
                              </w:rPr>
                              <w:t xml:space="preserve"> = tan</w:t>
                            </w:r>
                            <w:r w:rsidRPr="008D2426">
                              <w:rPr>
                                <w:iCs/>
                                <w:vertAlign w:val="superscript"/>
                              </w:rPr>
                              <w:t>-1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iCs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sz w:val="28"/>
                                          <w:szCs w:val="28"/>
                                        </w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i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b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c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R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C3120E" id="_x0000_s1069" type="#_x0000_t202" style="position:absolute;margin-left:430.7pt;margin-top:11.9pt;width:96pt;height:91.4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" filled="f">
                <v:textbox>
                  <w:txbxContent>
                    <w:p w14:paraId="2FF6611F" w14:textId="77777777" w:rsidR="00F0614D" w:rsidRPr="008D2426" w:rsidRDefault="00F0614D" w:rsidP="00EF1F8F">
                      <w:pPr>
                        <w:jc w:val="center"/>
                        <w:rPr>
                          <w:b/>
                        </w:rPr>
                      </w:pPr>
                      <w:r w:rsidRPr="008D2426">
                        <w:rPr>
                          <w:b/>
                        </w:rPr>
                        <w:t>Impedance</w:t>
                      </w:r>
                    </w:p>
                    <w:p w14:paraId="19F8A0AE" w14:textId="77777777" w:rsidR="00F0614D" w:rsidRDefault="00F0614D" w:rsidP="00EF1F8F">
                      <w:pPr>
                        <w:jc w:val="center"/>
                      </w:pPr>
                      <w:r>
                        <w:t xml:space="preserve">Z =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w:p>
                    <w:p w14:paraId="7238F273" w14:textId="77777777" w:rsidR="00F0614D" w:rsidRPr="008D2426" w:rsidRDefault="00F0614D" w:rsidP="00EF1F8F">
                      <w:pPr>
                        <w:jc w:val="center"/>
                        <w:rPr>
                          <w:iCs/>
                        </w:rPr>
                      </w:pPr>
                      <w:r w:rsidRPr="008D2426">
                        <w:rPr>
                          <w:rFonts w:eastAsia="Calibri"/>
                          <w:b/>
                        </w:rPr>
                        <w:t>phase angle</w:t>
                      </w:r>
                    </w:p>
                    <w:p w14:paraId="0DBA0B4F" w14:textId="77777777" w:rsidR="00F0614D" w:rsidRPr="000E67AD" w:rsidRDefault="00F0614D" w:rsidP="00EF1F8F">
                      <w:pPr>
                        <w:jc w:val="center"/>
                      </w:pPr>
                      <w:r w:rsidRPr="008D2426">
                        <w:rPr>
                          <w:i/>
                          <w:iCs/>
                        </w:rPr>
                        <w:t>θ</w:t>
                      </w:r>
                      <w:r w:rsidRPr="008D2426">
                        <w:rPr>
                          <w:iCs/>
                        </w:rPr>
                        <w:t xml:space="preserve"> = tan</w:t>
                      </w:r>
                      <w:r w:rsidRPr="008D2426">
                        <w:rPr>
                          <w:iCs/>
                          <w:vertAlign w:val="superscript"/>
                        </w:rPr>
                        <w:t>-1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iCs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sz w:val="28"/>
                                    <w:szCs w:val="28"/>
                                  </w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iCs/>
                                        <w:sz w:val="28"/>
                                        <w:szCs w:val="28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c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R</m:t>
                                </m:r>
                              </m:den>
                            </m:f>
                          </m:e>
                        </m:d>
                      </m:oMath>
                    </w:p>
                  </w:txbxContent>
                </v:textbox>
              </v:shape>
            </w:pict>
          </mc:Fallback>
        </mc:AlternateContent>
      </w:r>
      <w:r w:rsidRPr="00EF1F8F">
        <w:rPr>
          <w:rFonts w:eastAsia="Calibri"/>
          <w:b/>
          <w:bCs/>
        </w:rPr>
        <w:t>RC Circuit Analysis</w:t>
      </w:r>
    </w:p>
    <w:p w14:paraId="7AE8FB9A" w14:textId="01D33B67" w:rsidR="00EF1F8F" w:rsidRPr="00EF1F8F" w:rsidRDefault="006E4ABA" w:rsidP="00EF1F8F">
      <w:pPr>
        <w:rPr>
          <w:rFonts w:eastAsia="Calibri"/>
          <w:bCs/>
          <w:sz w:val="8"/>
          <w:szCs w:val="8"/>
        </w:rPr>
      </w:pPr>
      <w:r>
        <w:rPr>
          <w:rFonts w:eastAsiaTheme="minorHAnsi"/>
          <w:bCs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210DE427" wp14:editId="15909DEA">
                <wp:simplePos x="0" y="0"/>
                <wp:positionH relativeFrom="column">
                  <wp:posOffset>3409950</wp:posOffset>
                </wp:positionH>
                <wp:positionV relativeFrom="paragraph">
                  <wp:posOffset>11430</wp:posOffset>
                </wp:positionV>
                <wp:extent cx="1895475" cy="1066800"/>
                <wp:effectExtent l="0" t="0" r="28575" b="1905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5475" cy="10668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AC3FBD0" id="Rectangle 13" o:spid="_x0000_s1026" style="position:absolute;margin-left:268.5pt;margin-top:.9pt;width:149.25pt;height:84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" fillcolor="#4f81bd [3204]" strokecolor="#243f60 [1604]" strokeweight="2pt"/>
            </w:pict>
          </mc:Fallback>
        </mc:AlternateContent>
      </w:r>
      <w:r w:rsidR="00EF1F8F" w:rsidRPr="00EF1F8F">
        <w:rPr>
          <w:rFonts w:eastAsia="Calibri"/>
          <w:b/>
          <w:bCs/>
          <w:noProof/>
          <w:color w:val="00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51FD61C5" wp14:editId="5E2411A5">
                <wp:simplePos x="0" y="0"/>
                <wp:positionH relativeFrom="column">
                  <wp:posOffset>3390900</wp:posOffset>
                </wp:positionH>
                <wp:positionV relativeFrom="paragraph">
                  <wp:posOffset>4763</wp:posOffset>
                </wp:positionV>
                <wp:extent cx="1861811" cy="981075"/>
                <wp:effectExtent l="0" t="0" r="5715" b="28575"/>
                <wp:wrapNone/>
                <wp:docPr id="4146" name="Group 41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1811" cy="981075"/>
                          <a:chOff x="0" y="0"/>
                          <a:chExt cx="1861811" cy="981075"/>
                        </a:xfrm>
                      </wpg:grpSpPr>
                      <wpg:grpSp>
                        <wpg:cNvPr id="4147" name="Group 4147"/>
                        <wpg:cNvGrpSpPr/>
                        <wpg:grpSpPr>
                          <a:xfrm>
                            <a:off x="0" y="0"/>
                            <a:ext cx="1861811" cy="981075"/>
                            <a:chOff x="0" y="0"/>
                            <a:chExt cx="1861811" cy="981075"/>
                          </a:xfrm>
                        </wpg:grpSpPr>
                        <wps:wsp>
                          <wps:cNvPr id="4148" name="Straight Connector 4148"/>
                          <wps:cNvCnPr/>
                          <wps:spPr>
                            <a:xfrm>
                              <a:off x="1033462" y="295275"/>
                              <a:ext cx="34734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49" name="Straight Connector 4149"/>
                          <wps:cNvCnPr/>
                          <wps:spPr>
                            <a:xfrm>
                              <a:off x="381000" y="295275"/>
                              <a:ext cx="37909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150" name="Group 4150"/>
                          <wpg:cNvGrpSpPr/>
                          <wpg:grpSpPr>
                            <a:xfrm>
                              <a:off x="1385887" y="219075"/>
                              <a:ext cx="69215" cy="158115"/>
                              <a:chOff x="52648" y="0"/>
                              <a:chExt cx="33546" cy="309245"/>
                            </a:xfrm>
                          </wpg:grpSpPr>
                          <wps:wsp>
                            <wps:cNvPr id="4151" name="Straight Connector 4151"/>
                            <wps:cNvCnPr/>
                            <wps:spPr>
                              <a:xfrm>
                                <a:off x="52648" y="0"/>
                                <a:ext cx="0" cy="30924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2" name="Straight Connector 4152"/>
                            <wps:cNvCnPr/>
                            <wps:spPr>
                              <a:xfrm>
                                <a:off x="86194" y="0"/>
                                <a:ext cx="0" cy="30924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4153" name="Straight Connector 4153"/>
                          <wps:cNvCnPr/>
                          <wps:spPr>
                            <a:xfrm>
                              <a:off x="1457325" y="295275"/>
                              <a:ext cx="32004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154" name="Group 4154"/>
                          <wpg:cNvGrpSpPr/>
                          <wpg:grpSpPr>
                            <a:xfrm>
                              <a:off x="752475" y="238125"/>
                              <a:ext cx="281940" cy="60325"/>
                              <a:chOff x="2381" y="0"/>
                              <a:chExt cx="282258" cy="60637"/>
                            </a:xfrm>
                          </wpg:grpSpPr>
                          <wps:wsp>
                            <wps:cNvPr id="4155" name="Straight Connector 4155"/>
                            <wps:cNvCnPr/>
                            <wps:spPr>
                              <a:xfrm>
                                <a:off x="44926" y="0"/>
                                <a:ext cx="34990" cy="55984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6" name="Straight Connector 4156"/>
                            <wps:cNvCnPr/>
                            <wps:spPr>
                              <a:xfrm rot="4200000">
                                <a:off x="11588" y="2388"/>
                                <a:ext cx="36195" cy="5461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7" name="Straight Connector 4157"/>
                            <wps:cNvCnPr/>
                            <wps:spPr>
                              <a:xfrm>
                                <a:off x="116364" y="0"/>
                                <a:ext cx="34925" cy="5588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8" name="Straight Connector 4158"/>
                            <wps:cNvCnPr/>
                            <wps:spPr>
                              <a:xfrm rot="4200000">
                                <a:off x="78265" y="4762"/>
                                <a:ext cx="36195" cy="5461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59" name="Straight Connector 4159"/>
                            <wps:cNvCnPr/>
                            <wps:spPr>
                              <a:xfrm>
                                <a:off x="180658" y="2381"/>
                                <a:ext cx="34925" cy="5588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60" name="Straight Connector 4160"/>
                            <wps:cNvCnPr/>
                            <wps:spPr>
                              <a:xfrm rot="4200000">
                                <a:off x="147320" y="2381"/>
                                <a:ext cx="36195" cy="5461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61" name="Straight Connector 4161"/>
                            <wps:cNvCnPr/>
                            <wps:spPr>
                              <a:xfrm>
                                <a:off x="249714" y="4757"/>
                                <a:ext cx="34925" cy="5588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62" name="Straight Connector 4162"/>
                            <wps:cNvCnPr/>
                            <wps:spPr>
                              <a:xfrm rot="4200000">
                                <a:off x="213995" y="4757"/>
                                <a:ext cx="36195" cy="5461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416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2950" y="0"/>
                              <a:ext cx="328612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E634CBD" w14:textId="77777777" w:rsidR="00F0614D" w:rsidRDefault="00F0614D" w:rsidP="00EF1F8F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1587" y="4763"/>
                              <a:ext cx="385763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B161E88" w14:textId="77777777" w:rsidR="00F0614D" w:rsidRDefault="00F0614D" w:rsidP="00EF1F8F">
                                <w:r>
                                  <w:t>X</w:t>
                                </w:r>
                                <w:r w:rsidRPr="00CE46E2">
                                  <w:rPr>
                                    <w:vertAlign w:val="subscript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0562" y="366713"/>
                              <a:ext cx="514350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180371" w14:textId="77777777" w:rsidR="00F0614D" w:rsidRDefault="00F0614D" w:rsidP="00EF1F8F">
                                <w:r>
                                  <w:t>1</w:t>
                                </w:r>
                                <w:r w:rsidR="00A42F59">
                                  <w:t>5</w:t>
                                </w:r>
                                <w:r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2050" y="371475"/>
                              <a:ext cx="576262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D38B3C0" w14:textId="77777777" w:rsidR="00F0614D" w:rsidRDefault="00A42F59" w:rsidP="00EF1F8F">
                                <w:r>
                                  <w:t>80</w:t>
                                </w:r>
                                <w:r w:rsidR="00F0614D">
                                  <w:t>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7" name="Straight Connector 4167"/>
                          <wps:cNvCnPr/>
                          <wps:spPr>
                            <a:xfrm>
                              <a:off x="381000" y="295275"/>
                              <a:ext cx="0" cy="2286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6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887" y="466725"/>
                              <a:ext cx="328613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012924" w14:textId="77777777" w:rsidR="00F0614D" w:rsidRDefault="00F0614D" w:rsidP="00EF1F8F">
                                <w:r>
                                  <w:t>~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6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66725"/>
                              <a:ext cx="385762" cy="2762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D514E2" w14:textId="77777777" w:rsidR="00F0614D" w:rsidRDefault="00F0614D" w:rsidP="00EF1F8F">
                                <w: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170" name="Straight Connector 4170"/>
                          <wps:cNvCnPr/>
                          <wps:spPr>
                            <a:xfrm>
                              <a:off x="381000" y="685800"/>
                              <a:ext cx="0" cy="2286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g:grpSp>
                          <wpg:cNvPr id="4171" name="Group 4171"/>
                          <wpg:cNvGrpSpPr/>
                          <wpg:grpSpPr>
                            <a:xfrm>
                              <a:off x="1704966" y="914400"/>
                              <a:ext cx="156845" cy="66675"/>
                              <a:chOff x="-85734" y="0"/>
                              <a:chExt cx="156845" cy="66675"/>
                            </a:xfrm>
                          </wpg:grpSpPr>
                          <wps:wsp>
                            <wps:cNvPr id="4172" name="Straight Connector 4172"/>
                            <wps:cNvCnPr/>
                            <wps:spPr>
                              <a:xfrm>
                                <a:off x="-85734" y="0"/>
                                <a:ext cx="1568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73" name="Straight Connector 4173"/>
                            <wps:cNvCnPr/>
                            <wps:spPr>
                              <a:xfrm>
                                <a:off x="-52397" y="33337"/>
                                <a:ext cx="9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74" name="Straight Connector 4174"/>
                            <wps:cNvCnPr/>
                            <wps:spPr>
                              <a:xfrm>
                                <a:off x="-28584" y="66675"/>
                                <a:ext cx="45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g:grpSp>
                          <wpg:cNvPr id="4175" name="Group 4175"/>
                          <wpg:cNvGrpSpPr/>
                          <wpg:grpSpPr>
                            <a:xfrm>
                              <a:off x="304800" y="914400"/>
                              <a:ext cx="156845" cy="66675"/>
                              <a:chOff x="0" y="0"/>
                              <a:chExt cx="156845" cy="66675"/>
                            </a:xfrm>
                          </wpg:grpSpPr>
                          <wps:wsp>
                            <wps:cNvPr id="4176" name="Straight Connector 4176"/>
                            <wps:cNvCnPr/>
                            <wps:spPr>
                              <a:xfrm>
                                <a:off x="0" y="0"/>
                                <a:ext cx="1568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77" name="Straight Connector 4177"/>
                            <wps:cNvCnPr/>
                            <wps:spPr>
                              <a:xfrm>
                                <a:off x="33337" y="33337"/>
                                <a:ext cx="9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178" name="Straight Connector 4178"/>
                            <wps:cNvCnPr/>
                            <wps:spPr>
                              <a:xfrm>
                                <a:off x="57150" y="66675"/>
                                <a:ext cx="45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4179" name="Straight Connector 4179"/>
                          <wps:cNvCnPr/>
                          <wps:spPr>
                            <a:xfrm>
                              <a:off x="1784578" y="295275"/>
                              <a:ext cx="0" cy="61404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4180" name="Oval 4180"/>
                        <wps:cNvSpPr/>
                        <wps:spPr>
                          <a:xfrm>
                            <a:off x="300037" y="523875"/>
                            <a:ext cx="164465" cy="16446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FD61C5" id="Group 4146" o:spid="_x0000_s1070" style="position:absolute;margin-left:267pt;margin-top:.4pt;width:146.6pt;height:77.25pt;z-index:251656704" coordsize="18618,9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">
                <v:group id="Group 4147" o:spid="_x0000_s1071" style="position:absolute;width:18618;height:9810" coordsize="18618,98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">
                  <v:line id="Straight Connector 4148" o:spid="_x0000_s1072" style="position:absolute;visibility:visible;mso-wrap-style:square" from="10334,2952" to="13808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"/>
                  <v:line id="Straight Connector 4149" o:spid="_x0000_s1073" style="position:absolute;visibility:visible;mso-wrap-style:square" from="3810,2952" to="7600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"/>
                  <v:group id="Group 4150" o:spid="_x0000_s1074" style="position:absolute;left:13858;top:2190;width:693;height:1581" coordorigin="52648" coordsize="33546,309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">
                    <v:line id="Straight Connector 4151" o:spid="_x0000_s1075" style="position:absolute;visibility:visible;mso-wrap-style:square" from="52648,0" to="52648,309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"/>
                    <v:line id="Straight Connector 4152" o:spid="_x0000_s1076" style="position:absolute;visibility:visible;mso-wrap-style:square" from="86194,0" to="86194,309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"/>
                  </v:group>
                  <v:line id="Straight Connector 4153" o:spid="_x0000_s1077" style="position:absolute;visibility:visible;mso-wrap-style:square" from="14573,2952" to="17773,2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"/>
                  <v:group id="Group 4154" o:spid="_x0000_s1078" style="position:absolute;left:7524;top:2381;width:2820;height:603" coordorigin="2381" coordsize="282258,606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cjTxQAAAN0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">
                    <v:line id="Straight Connector 4155" o:spid="_x0000_s1079" style="position:absolute;visibility:visible;mso-wrap-style:square" from="44926,0" to="79916,559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"/>
                    <v:line id="Straight Connector 4156" o:spid="_x0000_s1080" style="position:absolute;rotation:70;visibility:visible;mso-wrap-style:square" from="11588,2388" to="47783,56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"/>
                    <v:line id="Straight Connector 4157" o:spid="_x0000_s1081" style="position:absolute;visibility:visible;mso-wrap-style:square" from="116364,0" to="151289,5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"/>
                    <v:line id="Straight Connector 4158" o:spid="_x0000_s1082" style="position:absolute;rotation:70;visibility:visible;mso-wrap-style:square" from="78265,4762" to="114460,59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"/>
                    <v:line id="Straight Connector 4159" o:spid="_x0000_s1083" style="position:absolute;visibility:visible;mso-wrap-style:square" from="180658,2381" to="215583,58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"/>
                    <v:line id="Straight Connector 4160" o:spid="_x0000_s1084" style="position:absolute;rotation:70;visibility:visible;mso-wrap-style:square" from="147320,2381" to="183515,56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"/>
                    <v:line id="Straight Connector 4161" o:spid="_x0000_s1085" style="position:absolute;visibility:visible;mso-wrap-style:square" from="249714,4757" to="284639,60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"/>
                    <v:line id="Straight Connector 4162" o:spid="_x0000_s1086" style="position:absolute;rotation:70;visibility:visible;mso-wrap-style:square" from="213995,4757" to="250190,59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"/>
                  </v:group>
                  <v:shape id="_x0000_s1087" type="#_x0000_t202" style="position:absolute;left:7429;width:3286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" filled="f" stroked="f">
                    <v:textbox style="mso-fit-shape-to-text:t">
                      <w:txbxContent>
                        <w:p w14:paraId="6E634CBD" w14:textId="77777777" w:rsidR="00F0614D" w:rsidRDefault="00F0614D" w:rsidP="00EF1F8F">
                          <w:r>
                            <w:t>R</w:t>
                          </w:r>
                        </w:p>
                      </w:txbxContent>
                    </v:textbox>
                  </v:shape>
                  <v:shape id="_x0000_s1088" type="#_x0000_t202" style="position:absolute;left:12715;top:47;width:385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" filled="f" stroked="f">
                    <v:textbox style="mso-fit-shape-to-text:t">
                      <w:txbxContent>
                        <w:p w14:paraId="4B161E88" w14:textId="77777777" w:rsidR="00F0614D" w:rsidRDefault="00F0614D" w:rsidP="00EF1F8F">
                          <w:r>
                            <w:t>X</w:t>
                          </w:r>
                          <w:r w:rsidRPr="00CE46E2">
                            <w:rPr>
                              <w:vertAlign w:val="subscript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089" type="#_x0000_t202" style="position:absolute;left:6905;top:3667;width:5144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" filled="f" stroked="f">
                    <v:textbox style="mso-fit-shape-to-text:t">
                      <w:txbxContent>
                        <w:p w14:paraId="0F180371" w14:textId="77777777" w:rsidR="00F0614D" w:rsidRDefault="00F0614D" w:rsidP="00EF1F8F">
                          <w:r>
                            <w:t>1</w:t>
                          </w:r>
                          <w:r w:rsidR="00A42F59">
                            <w:t>5</w:t>
                          </w:r>
                          <w:r>
                            <w:t>Ω</w:t>
                          </w:r>
                        </w:p>
                      </w:txbxContent>
                    </v:textbox>
                  </v:shape>
                  <v:shape id="_x0000_s1090" type="#_x0000_t202" style="position:absolute;left:11620;top:3714;width:5763;height:2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" filled="f" stroked="f">
                    <v:textbox style="mso-fit-shape-to-text:t">
                      <w:txbxContent>
                        <w:p w14:paraId="2D38B3C0" w14:textId="77777777" w:rsidR="00F0614D" w:rsidRDefault="00A42F59" w:rsidP="00EF1F8F">
                          <w:r>
                            <w:t>80</w:t>
                          </w:r>
                          <w:r w:rsidR="00F0614D">
                            <w:t>Ω</w:t>
                          </w:r>
                        </w:p>
                      </w:txbxContent>
                    </v:textbox>
                  </v:shape>
                  <v:line id="Straight Connector 4167" o:spid="_x0000_s1091" style="position:absolute;visibility:visible;mso-wrap-style:square" from="3810,2952" to="3810,5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3zhyAAAAN0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"/>
                  <v:shape id="_x0000_s1092" type="#_x0000_t202" style="position:absolute;left:2428;top:4667;width:3287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" filled="f" stroked="f">
                    <v:textbox style="mso-fit-shape-to-text:t">
                      <w:txbxContent>
                        <w:p w14:paraId="0E012924" w14:textId="77777777" w:rsidR="00F0614D" w:rsidRDefault="00F0614D" w:rsidP="00EF1F8F">
                          <w:r>
                            <w:t>~</w:t>
                          </w:r>
                        </w:p>
                      </w:txbxContent>
                    </v:textbox>
                  </v:shape>
                  <v:shape id="_x0000_s1093" type="#_x0000_t202" style="position:absolute;top:4667;width:3857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" filled="f" stroked="f">
                    <v:textbox style="mso-fit-shape-to-text:t">
                      <w:txbxContent>
                        <w:p w14:paraId="0FD514E2" w14:textId="77777777" w:rsidR="00F0614D" w:rsidRDefault="00F0614D" w:rsidP="00EF1F8F">
                          <w:r>
                            <w:t>V</w:t>
                          </w:r>
                          <w:r>
                            <w:rPr>
                              <w:vertAlign w:val="subscript"/>
                            </w:rPr>
                            <w:t>S</w:t>
                          </w:r>
                        </w:p>
                      </w:txbxContent>
                    </v:textbox>
                  </v:shape>
                  <v:line id="Straight Connector 4170" o:spid="_x0000_s1094" style="position:absolute;visibility:visible;mso-wrap-style:square" from="3810,6858" to="3810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"/>
                  <v:group id="Group 4171" o:spid="_x0000_s1095" style="position:absolute;left:17049;top:9144;width:1569;height:666" coordorigin="-85734" coordsize="156845,66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">
                    <v:line id="Straight Connector 4172" o:spid="_x0000_s1096" style="position:absolute;visibility:visible;mso-wrap-style:square" from="-85734,0" to="71111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"/>
                    <v:line id="Straight Connector 4173" o:spid="_x0000_s1097" style="position:absolute;visibility:visible;mso-wrap-style:square" from="-52397,33337" to="39043,3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"/>
                    <v:line id="Straight Connector 4174" o:spid="_x0000_s1098" style="position:absolute;visibility:visible;mso-wrap-style:square" from="-28584,66675" to="17136,6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"/>
                  </v:group>
                  <v:group id="Group 4175" o:spid="_x0000_s1099" style="position:absolute;left:3048;top:9144;width:1568;height:666" coordsize="156845,666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">
                    <v:line id="Straight Connector 4176" o:spid="_x0000_s1100" style="position:absolute;visibility:visible;mso-wrap-style:square" from="0,0" to="15684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k+nyAAAAN0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"/>
                    <v:line id="Straight Connector 4177" o:spid="_x0000_s1101" style="position:absolute;visibility:visible;mso-wrap-style:square" from="33337,33337" to="124777,3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"/>
                    <v:line id="Straight Connector 4178" o:spid="_x0000_s1102" style="position:absolute;visibility:visible;mso-wrap-style:square" from="57150,66675" to="102870,66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"/>
                  </v:group>
                  <v:line id="Straight Connector 4179" o:spid="_x0000_s1103" style="position:absolute;visibility:visible;mso-wrap-style:square" from="17845,2952" to="17845,9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"/>
                </v:group>
                <v:oval id="Oval 4180" o:spid="_x0000_s1104" style="position:absolute;left:3000;top:5238;width:1645;height:16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" filled="f" strokecolor="windowText"/>
              </v:group>
            </w:pict>
          </mc:Fallback>
        </mc:AlternateContent>
      </w:r>
    </w:p>
    <w:p w14:paraId="570947B8" w14:textId="046DC2B5" w:rsidR="00EF1F8F" w:rsidRPr="00EF1F8F" w:rsidRDefault="00343581" w:rsidP="00EF1F8F">
      <w:pPr>
        <w:rPr>
          <w:rFonts w:eastAsia="Calibri"/>
          <w:bCs/>
          <w:color w:val="00B0F0"/>
        </w:rPr>
      </w:pPr>
      <w:r>
        <w:rPr>
          <w:rFonts w:eastAsia="Calibri"/>
          <w:bCs/>
        </w:rPr>
        <w:t xml:space="preserve">  8</w:t>
      </w:r>
      <w:r w:rsidR="00EF1F8F" w:rsidRPr="00EF1F8F">
        <w:rPr>
          <w:rFonts w:eastAsia="Calibri"/>
          <w:bCs/>
        </w:rPr>
        <w:t xml:space="preserve">)  </w:t>
      </w:r>
      <w:r w:rsidR="006E4ABA">
        <w:rPr>
          <w:rFonts w:eastAsia="Calibri"/>
          <w:bCs/>
        </w:rPr>
        <w:t>Calculate</w:t>
      </w:r>
      <w:r w:rsidR="00EF1F8F" w:rsidRPr="00EF1F8F">
        <w:rPr>
          <w:rFonts w:eastAsia="Calibri"/>
          <w:bCs/>
        </w:rPr>
        <w:t xml:space="preserve"> the impedance of the RC circuit:</w:t>
      </w:r>
    </w:p>
    <w:p w14:paraId="1A113297" w14:textId="5BB2DBBE" w:rsidR="00EF1F8F" w:rsidRDefault="00EF1F8F" w:rsidP="00EF1F8F">
      <w:pPr>
        <w:rPr>
          <w:rFonts w:eastAsia="Calibri"/>
          <w:color w:val="00B0F0"/>
        </w:rPr>
      </w:pPr>
    </w:p>
    <w:p w14:paraId="77A4F81D" w14:textId="77777777" w:rsidR="00C02CB6" w:rsidRPr="00EF1F8F" w:rsidRDefault="00C02CB6" w:rsidP="00EF1F8F">
      <w:pPr>
        <w:rPr>
          <w:rFonts w:eastAsia="Calibri"/>
          <w:color w:val="00B0F0"/>
        </w:rPr>
      </w:pPr>
    </w:p>
    <w:p w14:paraId="20CE8F0B" w14:textId="77777777" w:rsidR="00EF1F8F" w:rsidRPr="00EF1F8F" w:rsidRDefault="00EF1F8F" w:rsidP="00EF1F8F">
      <w:pPr>
        <w:rPr>
          <w:rFonts w:eastAsia="Calibri"/>
          <w:color w:val="00B0F0"/>
        </w:rPr>
      </w:pPr>
    </w:p>
    <w:p w14:paraId="2F5257B6" w14:textId="1CAA5576" w:rsidR="00EF1F8F" w:rsidRPr="00EF1F8F" w:rsidRDefault="00343581" w:rsidP="00EF1F8F">
      <w:pPr>
        <w:rPr>
          <w:rFonts w:eastAsia="Calibri"/>
          <w:color w:val="00B0F0"/>
        </w:rPr>
      </w:pPr>
      <w:r>
        <w:rPr>
          <w:rFonts w:eastAsia="Calibri"/>
        </w:rPr>
        <w:t xml:space="preserve">  9</w:t>
      </w:r>
      <w:r w:rsidR="00EF1F8F" w:rsidRPr="00EF1F8F">
        <w:rPr>
          <w:rFonts w:eastAsia="Calibri"/>
        </w:rPr>
        <w:t xml:space="preserve">)  </w:t>
      </w:r>
      <w:r w:rsidR="006E4ABA">
        <w:rPr>
          <w:rFonts w:eastAsia="Calibri"/>
        </w:rPr>
        <w:t>Calculate</w:t>
      </w:r>
      <w:r w:rsidR="00EF1F8F" w:rsidRPr="00EF1F8F">
        <w:rPr>
          <w:rFonts w:eastAsia="Calibri"/>
        </w:rPr>
        <w:t xml:space="preserve"> the phase angle of the RC circuit:</w:t>
      </w:r>
    </w:p>
    <w:p w14:paraId="04FBBC3C" w14:textId="0ECF668D" w:rsidR="00EF1F8F" w:rsidRDefault="00EF1F8F" w:rsidP="00EF1F8F">
      <w:pPr>
        <w:rPr>
          <w:rFonts w:eastAsia="Calibri"/>
          <w:color w:val="00B0F0"/>
        </w:rPr>
      </w:pPr>
    </w:p>
    <w:p w14:paraId="459DE5FF" w14:textId="77777777" w:rsidR="00C02CB6" w:rsidRPr="00EF1F8F" w:rsidRDefault="00C02CB6" w:rsidP="00EF1F8F">
      <w:pPr>
        <w:rPr>
          <w:rFonts w:eastAsia="Calibri"/>
          <w:color w:val="00B0F0"/>
        </w:rPr>
      </w:pPr>
    </w:p>
    <w:p w14:paraId="4870F87A" w14:textId="77777777" w:rsidR="00EF1F8F" w:rsidRPr="00EF1F8F" w:rsidRDefault="00EF1F8F" w:rsidP="00EF1F8F">
      <w:pPr>
        <w:rPr>
          <w:rFonts w:eastAsia="Calibri"/>
          <w:color w:val="00B0F0"/>
        </w:rPr>
      </w:pPr>
    </w:p>
    <w:p w14:paraId="25D0E59C" w14:textId="77777777" w:rsidR="00C02CB6" w:rsidRDefault="00C02CB6">
      <w:pPr>
        <w:rPr>
          <w:b/>
        </w:rPr>
      </w:pPr>
      <w:r>
        <w:rPr>
          <w:b/>
        </w:rPr>
        <w:br w:type="page"/>
      </w:r>
    </w:p>
    <w:p w14:paraId="30F94061" w14:textId="558D3902" w:rsidR="00EF1F8F" w:rsidRPr="00EF1F8F" w:rsidRDefault="00EF1F8F" w:rsidP="00EF1F8F">
      <w:pPr>
        <w:rPr>
          <w:b/>
        </w:rPr>
      </w:pPr>
      <w:r w:rsidRPr="00EF1F8F">
        <w:rPr>
          <w:b/>
        </w:rPr>
        <w:lastRenderedPageBreak/>
        <w:t>Area of an Oblique Triangle</w:t>
      </w:r>
    </w:p>
    <w:p w14:paraId="65279DD5" w14:textId="77777777" w:rsidR="00EF1F8F" w:rsidRPr="00EF1F8F" w:rsidRDefault="00EF1F8F" w:rsidP="00EF1F8F">
      <w:pPr>
        <w:rPr>
          <w:b/>
          <w:sz w:val="8"/>
          <w:szCs w:val="8"/>
        </w:rPr>
      </w:pPr>
    </w:p>
    <w:p w14:paraId="3BDED0FE" w14:textId="44EFE1F6" w:rsidR="00EF1F8F" w:rsidRPr="00EF1F8F" w:rsidRDefault="00EF1F8F" w:rsidP="00EF1F8F">
      <w:r w:rsidRPr="00EF1F8F">
        <w:t>1</w:t>
      </w:r>
      <w:r w:rsidR="00343581">
        <w:t>0</w:t>
      </w:r>
      <w:r w:rsidRPr="00EF1F8F">
        <w:t xml:space="preserve">)  </w:t>
      </w:r>
      <w:r w:rsidR="00C02CB6">
        <w:t>Calculate</w:t>
      </w:r>
      <w:r w:rsidRPr="00EF1F8F">
        <w:t xml:space="preserve"> the area of a triangle with two sides </w:t>
      </w:r>
      <w:r w:rsidR="00A42F59">
        <w:t>1</w:t>
      </w:r>
      <w:r w:rsidRPr="00EF1F8F">
        <w:t xml:space="preserve">9 </w:t>
      </w:r>
      <w:r w:rsidR="00E76023">
        <w:t>cm</w:t>
      </w:r>
      <w:r w:rsidRPr="00EF1F8F">
        <w:t xml:space="preserve"> and </w:t>
      </w:r>
      <w:r w:rsidR="00A42F59">
        <w:t>1</w:t>
      </w:r>
      <w:r w:rsidRPr="00EF1F8F">
        <w:t xml:space="preserve">8 </w:t>
      </w:r>
      <w:r w:rsidR="00E76023">
        <w:t>cm</w:t>
      </w:r>
      <w:r w:rsidRPr="00EF1F8F">
        <w:t xml:space="preserve"> and an included </w:t>
      </w:r>
    </w:p>
    <w:p w14:paraId="6E04673A" w14:textId="77777777" w:rsidR="00EF1F8F" w:rsidRPr="00EF1F8F" w:rsidRDefault="00EF1F8F" w:rsidP="00EF1F8F">
      <w:r w:rsidRPr="00EF1F8F">
        <w:t xml:space="preserve">       angle of </w:t>
      </w:r>
      <w:r w:rsidR="00A42F59">
        <w:t>27</w:t>
      </w:r>
      <w:r w:rsidRPr="00EF1F8F">
        <w:t>°</w:t>
      </w:r>
    </w:p>
    <w:p w14:paraId="39F91CCC" w14:textId="5A054A04" w:rsidR="00EF1F8F" w:rsidRDefault="00EF1F8F" w:rsidP="00EF1F8F"/>
    <w:p w14:paraId="17F56C13" w14:textId="77777777" w:rsidR="00C02CB6" w:rsidRPr="00EF1F8F" w:rsidRDefault="00C02CB6" w:rsidP="00EF1F8F"/>
    <w:p w14:paraId="24D29A59" w14:textId="77777777" w:rsidR="00EF1F8F" w:rsidRPr="00EF1F8F" w:rsidRDefault="00EF1F8F" w:rsidP="00EF1F8F"/>
    <w:p w14:paraId="3E7812D0" w14:textId="77777777" w:rsidR="00EF1F8F" w:rsidRPr="00EF1F8F" w:rsidRDefault="00EF1F8F" w:rsidP="00EF1F8F">
      <w:pPr>
        <w:rPr>
          <w:b/>
        </w:rPr>
      </w:pPr>
      <w:r w:rsidRPr="00EF1F8F">
        <w:rPr>
          <w:b/>
        </w:rPr>
        <w:t>Heron’s formula</w:t>
      </w:r>
    </w:p>
    <w:p w14:paraId="1F767E2C" w14:textId="77777777" w:rsidR="00EF1F8F" w:rsidRPr="00EF1F8F" w:rsidRDefault="00EF1F8F" w:rsidP="00EF1F8F">
      <w:pPr>
        <w:rPr>
          <w:sz w:val="8"/>
          <w:szCs w:val="8"/>
        </w:rPr>
      </w:pPr>
    </w:p>
    <w:p w14:paraId="1FD311D6" w14:textId="7375A16F" w:rsidR="00EF1F8F" w:rsidRPr="00EF1F8F" w:rsidRDefault="00EF1F8F" w:rsidP="00EF1F8F">
      <w:r w:rsidRPr="00EF1F8F">
        <w:t>1</w:t>
      </w:r>
      <w:r w:rsidR="00343581">
        <w:t>1</w:t>
      </w:r>
      <w:r w:rsidRPr="00EF1F8F">
        <w:t xml:space="preserve">)  </w:t>
      </w:r>
      <w:r w:rsidR="00C02CB6">
        <w:t>Calculate</w:t>
      </w:r>
      <w:r w:rsidRPr="00EF1F8F">
        <w:t xml:space="preserve"> the area of a triangle with a = 4</w:t>
      </w:r>
      <w:r w:rsidR="00A42F59">
        <w:t xml:space="preserve"> miles</w:t>
      </w:r>
      <w:r w:rsidRPr="00EF1F8F">
        <w:t xml:space="preserve">, b = </w:t>
      </w:r>
      <w:r w:rsidR="00A42F59">
        <w:t>7 miles</w:t>
      </w:r>
      <w:r w:rsidRPr="00EF1F8F">
        <w:t xml:space="preserve">, and c = </w:t>
      </w:r>
      <w:r w:rsidR="00A42F59">
        <w:t>10 miles</w:t>
      </w:r>
    </w:p>
    <w:p w14:paraId="7F600CE4" w14:textId="3D3FC89A" w:rsidR="00EF1F8F" w:rsidRDefault="00EF1F8F" w:rsidP="00EF1F8F"/>
    <w:p w14:paraId="52FFA285" w14:textId="77777777" w:rsidR="00C02CB6" w:rsidRPr="00EF1F8F" w:rsidRDefault="00C02CB6" w:rsidP="00EF1F8F"/>
    <w:p w14:paraId="22DB71FA" w14:textId="77777777" w:rsidR="00EF1F8F" w:rsidRPr="00EF1F8F" w:rsidRDefault="00EF1F8F" w:rsidP="00EF1F8F"/>
    <w:p w14:paraId="57B05411" w14:textId="77777777" w:rsidR="00EF1F8F" w:rsidRPr="00EF1F8F" w:rsidRDefault="00EF1F8F" w:rsidP="00EF1F8F">
      <w:r w:rsidRPr="00EF1F8F"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317DFB2" wp14:editId="15ED7367">
                <wp:simplePos x="0" y="0"/>
                <wp:positionH relativeFrom="column">
                  <wp:posOffset>5130800</wp:posOffset>
                </wp:positionH>
                <wp:positionV relativeFrom="paragraph">
                  <wp:posOffset>3497</wp:posOffset>
                </wp:positionV>
                <wp:extent cx="1631950" cy="914400"/>
                <wp:effectExtent l="0" t="0" r="25400" b="1905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195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45022E" w14:textId="77777777" w:rsidR="00F0614D" w:rsidRDefault="00000000" w:rsidP="00EF1F8F">
                            <w:pPr>
                              <w:jc w:val="center"/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inA</m:t>
                                  </m:r>
                                </m:den>
                              </m:f>
                            </m:oMath>
                            <w:r w:rsidR="00F0614D" w:rsidRPr="00E16CC9">
                              <w:t xml:space="preserve"> 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in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den>
                              </m:f>
                            </m:oMath>
                            <w:r w:rsidR="00F0614D" w:rsidRPr="00E16CC9">
                              <w:t xml:space="preserve"> 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in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den>
                              </m:f>
                            </m:oMath>
                          </w:p>
                          <w:p w14:paraId="1F714C7F" w14:textId="77777777" w:rsidR="00F0614D" w:rsidRDefault="00F0614D" w:rsidP="00EF1F8F">
                            <w:pPr>
                              <w:jc w:val="center"/>
                            </w:pPr>
                            <w:r w:rsidRPr="00E16CC9">
                              <w:t>or</w:t>
                            </w:r>
                          </w:p>
                          <w:p w14:paraId="589056F0" w14:textId="77777777" w:rsidR="00F0614D" w:rsidRPr="00E16CC9" w:rsidRDefault="00000000" w:rsidP="00EF1F8F">
                            <w:pPr>
                              <w:jc w:val="center"/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in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den>
                              </m:f>
                            </m:oMath>
                            <w:r w:rsidR="00F0614D" w:rsidRPr="00E16CC9">
                              <w:t xml:space="preserve"> 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in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den>
                              </m:f>
                            </m:oMath>
                            <w:r w:rsidR="00F0614D" w:rsidRPr="00E16CC9">
                              <w:t xml:space="preserve"> 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sin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den>
                              </m:f>
                            </m:oMath>
                          </w:p>
                          <w:p w14:paraId="346414DF" w14:textId="77777777" w:rsidR="00F0614D" w:rsidRPr="00E16CC9" w:rsidRDefault="00F0614D" w:rsidP="00EF1F8F">
                            <w:pPr>
                              <w:keepNext/>
                              <w:ind w:left="720"/>
                              <w:jc w:val="center"/>
                              <w:outlineLvl w:val="2"/>
                              <w:rPr>
                                <w:sz w:val="8"/>
                                <w:szCs w:val="8"/>
                              </w:rPr>
                            </w:pPr>
                          </w:p>
                          <w:p w14:paraId="7E818720" w14:textId="77777777" w:rsidR="00F0614D" w:rsidRDefault="00F0614D" w:rsidP="00EF1F8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17DFB2" id="_x0000_s1105" type="#_x0000_t202" style="position:absolute;margin-left:404pt;margin-top:.3pt;width:128.5pt;height:1in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">
                <v:textbox>
                  <w:txbxContent>
                    <w:p w14:paraId="1145022E" w14:textId="77777777" w:rsidR="00F0614D" w:rsidRDefault="00000000" w:rsidP="00EF1F8F">
                      <w:pPr>
                        <w:jc w:val="center"/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A</m:t>
                            </m:r>
                          </m:den>
                        </m:f>
                      </m:oMath>
                      <w:r w:rsidR="00F0614D" w:rsidRPr="00E16CC9">
                        <w:t xml:space="preserve"> 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den>
                        </m:f>
                      </m:oMath>
                      <w:r w:rsidR="00F0614D" w:rsidRPr="00E16CC9">
                        <w:t xml:space="preserve"> 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C</m:t>
                            </m:r>
                          </m:den>
                        </m:f>
                      </m:oMath>
                    </w:p>
                    <w:p w14:paraId="1F714C7F" w14:textId="77777777" w:rsidR="00F0614D" w:rsidRDefault="00F0614D" w:rsidP="00EF1F8F">
                      <w:pPr>
                        <w:jc w:val="center"/>
                      </w:pPr>
                      <w:r w:rsidRPr="00E16CC9">
                        <w:t>or</w:t>
                      </w:r>
                    </w:p>
                    <w:p w14:paraId="589056F0" w14:textId="77777777" w:rsidR="00F0614D" w:rsidRPr="00E16CC9" w:rsidRDefault="00000000" w:rsidP="00EF1F8F">
                      <w:pPr>
                        <w:jc w:val="center"/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den>
                        </m:f>
                      </m:oMath>
                      <w:r w:rsidR="00F0614D" w:rsidRPr="00E16CC9">
                        <w:t xml:space="preserve"> 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B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b</m:t>
                            </m:r>
                          </m:den>
                        </m:f>
                      </m:oMath>
                      <w:r w:rsidR="00F0614D" w:rsidRPr="00E16CC9">
                        <w:t xml:space="preserve">  =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sin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c</m:t>
                            </m:r>
                          </m:den>
                        </m:f>
                      </m:oMath>
                    </w:p>
                    <w:p w14:paraId="346414DF" w14:textId="77777777" w:rsidR="00F0614D" w:rsidRPr="00E16CC9" w:rsidRDefault="00F0614D" w:rsidP="00EF1F8F">
                      <w:pPr>
                        <w:keepNext/>
                        <w:ind w:left="720"/>
                        <w:jc w:val="center"/>
                        <w:outlineLvl w:val="2"/>
                        <w:rPr>
                          <w:sz w:val="8"/>
                          <w:szCs w:val="8"/>
                        </w:rPr>
                      </w:pPr>
                    </w:p>
                    <w:p w14:paraId="7E818720" w14:textId="77777777" w:rsidR="00F0614D" w:rsidRDefault="00F0614D" w:rsidP="00EF1F8F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EF1F8F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5170FD30" wp14:editId="76ADF68F">
                <wp:simplePos x="0" y="0"/>
                <wp:positionH relativeFrom="column">
                  <wp:posOffset>3749722</wp:posOffset>
                </wp:positionH>
                <wp:positionV relativeFrom="paragraph">
                  <wp:posOffset>71376</wp:posOffset>
                </wp:positionV>
                <wp:extent cx="1301951" cy="1403985"/>
                <wp:effectExtent l="0" t="0" r="0" b="63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195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E46EA1" w14:textId="77777777" w:rsidR="00F0614D" w:rsidRDefault="00F0614D" w:rsidP="00EF1F8F">
                            <w:r w:rsidRPr="007C6481">
                              <w:t>Note: not drawn</w:t>
                            </w:r>
                          </w:p>
                          <w:p w14:paraId="3974E311" w14:textId="77777777" w:rsidR="00F0614D" w:rsidRDefault="00F0614D" w:rsidP="00EF1F8F">
                            <w:r>
                              <w:t xml:space="preserve">         </w:t>
                            </w:r>
                            <w:r w:rsidRPr="007C6481">
                              <w:t xml:space="preserve"> to sca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170FD30" id="_x0000_s1106" type="#_x0000_t202" style="position:absolute;margin-left:295.25pt;margin-top:5.6pt;width:102.5pt;height:110.55pt;z-index:2516536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" filled="f" stroked="f">
                <v:textbox style="mso-fit-shape-to-text:t">
                  <w:txbxContent>
                    <w:p w14:paraId="3FE46EA1" w14:textId="77777777" w:rsidR="00F0614D" w:rsidRDefault="00F0614D" w:rsidP="00EF1F8F">
                      <w:r w:rsidRPr="007C6481">
                        <w:t>Note: not drawn</w:t>
                      </w:r>
                    </w:p>
                    <w:p w14:paraId="3974E311" w14:textId="77777777" w:rsidR="00F0614D" w:rsidRDefault="00F0614D" w:rsidP="00EF1F8F">
                      <w:r>
                        <w:t xml:space="preserve">         </w:t>
                      </w:r>
                      <w:r w:rsidRPr="007C6481">
                        <w:t xml:space="preserve"> to scale</w:t>
                      </w:r>
                    </w:p>
                  </w:txbxContent>
                </v:textbox>
              </v:shape>
            </w:pict>
          </mc:Fallback>
        </mc:AlternateContent>
      </w:r>
      <w:r w:rsidRPr="00EF1F8F"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AD8C57D" wp14:editId="391CF180">
                <wp:simplePos x="0" y="0"/>
                <wp:positionH relativeFrom="column">
                  <wp:posOffset>2280285</wp:posOffset>
                </wp:positionH>
                <wp:positionV relativeFrom="paragraph">
                  <wp:posOffset>-2218</wp:posOffset>
                </wp:positionV>
                <wp:extent cx="1870075" cy="927735"/>
                <wp:effectExtent l="0" t="0" r="0" b="5715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70075" cy="927735"/>
                          <a:chOff x="0" y="0"/>
                          <a:chExt cx="1870075" cy="927735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0" y="0"/>
                            <a:ext cx="1870075" cy="927735"/>
                            <a:chOff x="0" y="0"/>
                            <a:chExt cx="1870483" cy="927839"/>
                          </a:xfrm>
                        </wpg:grpSpPr>
                        <wps:wsp>
                          <wps:cNvPr id="15" name="Straight Connector 15"/>
                          <wps:cNvCnPr/>
                          <wps:spPr>
                            <a:xfrm flipH="1">
                              <a:off x="232012" y="232012"/>
                              <a:ext cx="545465" cy="45021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7" name="Straight Connector 17"/>
                          <wps:cNvCnPr/>
                          <wps:spPr>
                            <a:xfrm flipH="1">
                              <a:off x="232012" y="614149"/>
                              <a:ext cx="1378310" cy="6823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32262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C100C2D" w14:textId="77777777" w:rsidR="00F0614D" w:rsidRPr="001A5046" w:rsidRDefault="00F0614D" w:rsidP="00EF1F8F">
                                <w:r w:rsidRPr="001A5046"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7797" y="0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4C9670B" w14:textId="77777777" w:rsidR="00F0614D" w:rsidRPr="001A5046" w:rsidRDefault="00F0614D" w:rsidP="00EF1F8F">
                                <w:r w:rsidRPr="001A5046"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9493" y="464024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C144F00" w14:textId="77777777" w:rsidR="00F0614D" w:rsidRPr="001A5046" w:rsidRDefault="00F0614D" w:rsidP="00EF1F8F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05469" y="177421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2F6BE68" w14:textId="77777777" w:rsidR="00F0614D" w:rsidRPr="001A5046" w:rsidRDefault="00F0614D" w:rsidP="00EF1F8F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0627" y="614149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C2DCF5C" w14:textId="77777777" w:rsidR="00F0614D" w:rsidRPr="001A5046" w:rsidRDefault="00F0614D" w:rsidP="00EF1F8F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251" y="232012"/>
                              <a:ext cx="300990" cy="3136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7510196" w14:textId="77777777" w:rsidR="00F0614D" w:rsidRPr="001A5046" w:rsidRDefault="00F0614D" w:rsidP="00EF1F8F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6" name="Straight Connector 16"/>
                        <wps:cNvCnPr/>
                        <wps:spPr>
                          <a:xfrm>
                            <a:off x="777923" y="232012"/>
                            <a:ext cx="832485" cy="38163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AD8C57D" id="Group 32" o:spid="_x0000_s1107" style="position:absolute;margin-left:179.55pt;margin-top:-.15pt;width:147.25pt;height:73.05pt;z-index:251657728" coordsize="18700,92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">
                <v:group id="Group 28" o:spid="_x0000_s1108" style="position:absolute;width:18700;height:9277" coordsize="18704,92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line id="Straight Connector 15" o:spid="_x0000_s1109" style="position:absolute;flip:x;visibility:visible;mso-wrap-style:square" from="2320,2320" to="7774,6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"/>
                  <v:line id="Straight Connector 17" o:spid="_x0000_s1110" style="position:absolute;flip:x;visibility:visible;mso-wrap-style:square" from="2320,6141" to="16103,6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  <v:shape id="_x0000_s1111" type="#_x0000_t202" style="position:absolute;top:5322;width:3009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<v:textbox>
                      <w:txbxContent>
                        <w:p w14:paraId="7C100C2D" w14:textId="77777777" w:rsidR="00F0614D" w:rsidRPr="001A5046" w:rsidRDefault="00F0614D" w:rsidP="00EF1F8F">
                          <w:r w:rsidRPr="001A5046">
                            <w:t>A</w:t>
                          </w:r>
                        </w:p>
                      </w:txbxContent>
                    </v:textbox>
                  </v:shape>
                  <v:shape id="_x0000_s1112" type="#_x0000_t202" style="position:absolute;left:6277;width:3010;height:3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<v:textbox>
                      <w:txbxContent>
                        <w:p w14:paraId="14C9670B" w14:textId="77777777" w:rsidR="00F0614D" w:rsidRPr="001A5046" w:rsidRDefault="00F0614D" w:rsidP="00EF1F8F">
                          <w:r w:rsidRPr="001A5046">
                            <w:t>B</w:t>
                          </w:r>
                        </w:p>
                      </w:txbxContent>
                    </v:textbox>
                  </v:shape>
                  <v:shape id="_x0000_s1113" type="#_x0000_t202" style="position:absolute;left:15694;top:4640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14:paraId="6C144F00" w14:textId="77777777" w:rsidR="00F0614D" w:rsidRPr="001A5046" w:rsidRDefault="00F0614D" w:rsidP="00EF1F8F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114" type="#_x0000_t202" style="position:absolute;left:11054;top:1774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14:paraId="22F6BE68" w14:textId="77777777" w:rsidR="00F0614D" w:rsidRPr="001A5046" w:rsidRDefault="00F0614D" w:rsidP="00EF1F8F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115" type="#_x0000_t202" style="position:absolute;left:7506;top:6141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<v:textbox>
                      <w:txbxContent>
                        <w:p w14:paraId="0C2DCF5C" w14:textId="77777777" w:rsidR="00F0614D" w:rsidRPr="001A5046" w:rsidRDefault="00F0614D" w:rsidP="00EF1F8F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116" type="#_x0000_t202" style="position:absolute;left:3002;top:2320;width:3010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<v:textbox>
                      <w:txbxContent>
                        <w:p w14:paraId="37510196" w14:textId="77777777" w:rsidR="00F0614D" w:rsidRPr="001A5046" w:rsidRDefault="00F0614D" w:rsidP="00EF1F8F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  <v:line id="Straight Connector 16" o:spid="_x0000_s1117" style="position:absolute;visibility:visible;mso-wrap-style:square" from="7779,2320" to="16104,6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</v:group>
            </w:pict>
          </mc:Fallback>
        </mc:AlternateContent>
      </w:r>
      <w:r w:rsidRPr="00EF1F8F">
        <w:rPr>
          <w:b/>
        </w:rPr>
        <w:t>Law of Sines and Cosines</w:t>
      </w:r>
    </w:p>
    <w:p w14:paraId="2295FE9F" w14:textId="77777777" w:rsidR="00EF1F8F" w:rsidRPr="00EF1F8F" w:rsidRDefault="00EF1F8F" w:rsidP="00EF1F8F">
      <w:pPr>
        <w:rPr>
          <w:sz w:val="8"/>
          <w:szCs w:val="8"/>
        </w:rPr>
      </w:pPr>
    </w:p>
    <w:p w14:paraId="6F55E98F" w14:textId="77777777" w:rsidR="00EF1F8F" w:rsidRPr="00EF1F8F" w:rsidRDefault="00EF1F8F" w:rsidP="00EF1F8F">
      <w:pPr>
        <w:autoSpaceDE w:val="0"/>
        <w:autoSpaceDN w:val="0"/>
        <w:adjustRightInd w:val="0"/>
        <w:rPr>
          <w:rFonts w:eastAsia="SymbolMT"/>
          <w:szCs w:val="12"/>
        </w:rPr>
      </w:pPr>
      <w:r w:rsidRPr="00EF1F8F">
        <w:t>1</w:t>
      </w:r>
      <w:r w:rsidR="00343581">
        <w:t>2</w:t>
      </w:r>
      <w:r w:rsidRPr="00EF1F8F">
        <w:t>)  Given</w:t>
      </w:r>
      <w:r w:rsidRPr="00EF1F8F">
        <w:tab/>
      </w:r>
      <w:r w:rsidRPr="00EF1F8F">
        <w:tab/>
      </w:r>
      <w:r w:rsidR="00862C8E">
        <w:rPr>
          <w:szCs w:val="18"/>
        </w:rPr>
        <w:t>C</w:t>
      </w:r>
      <w:r w:rsidRPr="00EF1F8F">
        <w:rPr>
          <w:szCs w:val="18"/>
        </w:rPr>
        <w:t xml:space="preserve"> </w:t>
      </w:r>
      <w:r w:rsidRPr="00EF1F8F">
        <w:rPr>
          <w:rFonts w:eastAsia="SymbolMT"/>
          <w:szCs w:val="18"/>
        </w:rPr>
        <w:t xml:space="preserve">= </w:t>
      </w:r>
      <w:r w:rsidR="00862C8E">
        <w:rPr>
          <w:szCs w:val="18"/>
        </w:rPr>
        <w:t>46</w:t>
      </w:r>
      <w:r w:rsidRPr="00EF1F8F">
        <w:rPr>
          <w:rFonts w:eastAsia="SymbolMT"/>
          <w:szCs w:val="12"/>
        </w:rPr>
        <w:t>º</w:t>
      </w:r>
    </w:p>
    <w:p w14:paraId="4DEDFDF2" w14:textId="77777777" w:rsidR="00EF1F8F" w:rsidRPr="00EF1F8F" w:rsidRDefault="00862C8E" w:rsidP="00EF1F8F">
      <w:pPr>
        <w:autoSpaceDE w:val="0"/>
        <w:autoSpaceDN w:val="0"/>
        <w:adjustRightInd w:val="0"/>
        <w:ind w:left="1440" w:firstLine="720"/>
      </w:pPr>
      <w:r>
        <w:t>a</w:t>
      </w:r>
      <w:r w:rsidR="00EF1F8F" w:rsidRPr="00EF1F8F">
        <w:t xml:space="preserve"> </w:t>
      </w:r>
      <w:r w:rsidR="00EF1F8F" w:rsidRPr="00EF1F8F">
        <w:rPr>
          <w:rFonts w:eastAsia="SymbolMT"/>
        </w:rPr>
        <w:t xml:space="preserve">= </w:t>
      </w:r>
      <w:r>
        <w:t>17</w:t>
      </w:r>
      <w:r w:rsidR="00EF1F8F" w:rsidRPr="00EF1F8F">
        <w:t xml:space="preserve"> </w:t>
      </w:r>
    </w:p>
    <w:p w14:paraId="3E341571" w14:textId="77777777" w:rsidR="00EF1F8F" w:rsidRPr="00EF1F8F" w:rsidRDefault="00EF1F8F" w:rsidP="00EF1F8F">
      <w:pPr>
        <w:autoSpaceDE w:val="0"/>
        <w:autoSpaceDN w:val="0"/>
        <w:adjustRightInd w:val="0"/>
        <w:ind w:left="1440" w:firstLine="720"/>
        <w:rPr>
          <w:szCs w:val="18"/>
        </w:rPr>
      </w:pPr>
      <w:r w:rsidRPr="00EF1F8F">
        <w:rPr>
          <w:szCs w:val="18"/>
        </w:rPr>
        <w:t xml:space="preserve">c </w:t>
      </w:r>
      <w:r w:rsidRPr="00EF1F8F">
        <w:rPr>
          <w:rFonts w:eastAsia="SymbolMT"/>
          <w:szCs w:val="18"/>
        </w:rPr>
        <w:t xml:space="preserve">= </w:t>
      </w:r>
      <w:r w:rsidRPr="00EF1F8F">
        <w:rPr>
          <w:szCs w:val="18"/>
        </w:rPr>
        <w:t>1</w:t>
      </w:r>
      <w:r w:rsidR="00862C8E">
        <w:rPr>
          <w:szCs w:val="18"/>
        </w:rPr>
        <w:t>9</w:t>
      </w:r>
      <w:r w:rsidRPr="00EF1F8F">
        <w:rPr>
          <w:szCs w:val="18"/>
        </w:rPr>
        <w:t xml:space="preserve"> </w:t>
      </w:r>
    </w:p>
    <w:p w14:paraId="6F27526F" w14:textId="77777777" w:rsidR="00EF1F8F" w:rsidRPr="00EF1F8F" w:rsidRDefault="00EF1F8F" w:rsidP="00EF1F8F">
      <w:pPr>
        <w:autoSpaceDE w:val="0"/>
        <w:autoSpaceDN w:val="0"/>
        <w:adjustRightInd w:val="0"/>
        <w:ind w:left="1440" w:firstLine="720"/>
        <w:rPr>
          <w:sz w:val="8"/>
          <w:szCs w:val="8"/>
        </w:rPr>
      </w:pPr>
      <w:r w:rsidRPr="00EF1F8F">
        <w:rPr>
          <w:sz w:val="8"/>
          <w:szCs w:val="8"/>
        </w:rPr>
        <w:tab/>
      </w:r>
    </w:p>
    <w:p w14:paraId="529269FA" w14:textId="27634331" w:rsidR="00EF1F8F" w:rsidRPr="00EF1F8F" w:rsidRDefault="00EF1F8F" w:rsidP="00EF1F8F">
      <w:pPr>
        <w:autoSpaceDE w:val="0"/>
        <w:autoSpaceDN w:val="0"/>
        <w:adjustRightInd w:val="0"/>
      </w:pPr>
      <w:r w:rsidRPr="00EF1F8F">
        <w:rPr>
          <w:szCs w:val="18"/>
        </w:rPr>
        <w:t xml:space="preserve">       </w:t>
      </w:r>
      <w:r w:rsidR="006E4ABA">
        <w:t>calculate</w:t>
      </w:r>
      <w:r w:rsidRPr="00EF1F8F">
        <w:t xml:space="preserve"> angle </w:t>
      </w:r>
      <w:r w:rsidR="00862C8E">
        <w:t>A</w:t>
      </w:r>
      <w:r w:rsidRPr="00EF1F8F">
        <w:t xml:space="preserve"> to the nearest degree:</w:t>
      </w:r>
    </w:p>
    <w:p w14:paraId="55F88D30" w14:textId="340ABBB5" w:rsidR="00EF1F8F" w:rsidRDefault="00EF1F8F" w:rsidP="00EF1F8F">
      <w:pPr>
        <w:autoSpaceDE w:val="0"/>
        <w:autoSpaceDN w:val="0"/>
        <w:adjustRightInd w:val="0"/>
      </w:pPr>
    </w:p>
    <w:p w14:paraId="1ACFDE1B" w14:textId="77777777" w:rsidR="00C02CB6" w:rsidRPr="00EF1F8F" w:rsidRDefault="00C02CB6" w:rsidP="00EF1F8F">
      <w:pPr>
        <w:autoSpaceDE w:val="0"/>
        <w:autoSpaceDN w:val="0"/>
        <w:adjustRightInd w:val="0"/>
      </w:pPr>
    </w:p>
    <w:p w14:paraId="3B4D3D75" w14:textId="77777777" w:rsidR="00EF1F8F" w:rsidRPr="00EF1F8F" w:rsidRDefault="00EF1F8F" w:rsidP="00EF1F8F">
      <w:pPr>
        <w:autoSpaceDE w:val="0"/>
        <w:autoSpaceDN w:val="0"/>
        <w:adjustRightInd w:val="0"/>
      </w:pPr>
    </w:p>
    <w:p w14:paraId="1D3B953C" w14:textId="77777777" w:rsidR="00EF1F8F" w:rsidRPr="00EF1F8F" w:rsidRDefault="00EF1F8F" w:rsidP="00EF1F8F">
      <w:pPr>
        <w:autoSpaceDE w:val="0"/>
        <w:autoSpaceDN w:val="0"/>
        <w:adjustRightInd w:val="0"/>
      </w:pPr>
      <w:r w:rsidRPr="00EF1F8F">
        <w:t>1</w:t>
      </w:r>
      <w:r w:rsidR="00343581">
        <w:t>3</w:t>
      </w:r>
      <w:r w:rsidRPr="00EF1F8F">
        <w:t>)  Given</w:t>
      </w:r>
      <w:r w:rsidRPr="00EF1F8F">
        <w:tab/>
      </w:r>
      <w:r w:rsidRPr="00EF1F8F">
        <w:tab/>
        <w:t xml:space="preserve">a </w:t>
      </w:r>
      <w:r w:rsidRPr="00EF1F8F">
        <w:rPr>
          <w:rFonts w:eastAsia="SymbolMT"/>
        </w:rPr>
        <w:t xml:space="preserve">= </w:t>
      </w:r>
      <w:r w:rsidR="002C1693">
        <w:t>2</w:t>
      </w:r>
      <w:r w:rsidRPr="00EF1F8F">
        <w:t>5</w:t>
      </w:r>
    </w:p>
    <w:p w14:paraId="11D8EF93" w14:textId="77777777" w:rsidR="00EF1F8F" w:rsidRPr="00EF1F8F" w:rsidRDefault="00EF1F8F" w:rsidP="00EF1F8F">
      <w:pPr>
        <w:autoSpaceDE w:val="0"/>
        <w:autoSpaceDN w:val="0"/>
        <w:adjustRightInd w:val="0"/>
        <w:ind w:left="1440" w:firstLine="720"/>
      </w:pPr>
      <w:r w:rsidRPr="00EF1F8F">
        <w:t xml:space="preserve">b </w:t>
      </w:r>
      <w:r w:rsidRPr="00EF1F8F">
        <w:rPr>
          <w:rFonts w:eastAsia="SymbolMT"/>
        </w:rPr>
        <w:t xml:space="preserve">= </w:t>
      </w:r>
      <w:r w:rsidR="002C1693">
        <w:t>3</w:t>
      </w:r>
      <w:r w:rsidRPr="00EF1F8F">
        <w:t>0</w:t>
      </w:r>
    </w:p>
    <w:p w14:paraId="4A6B8689" w14:textId="77777777" w:rsidR="00EF1F8F" w:rsidRPr="00EF1F8F" w:rsidRDefault="00EF1F8F" w:rsidP="00EF1F8F">
      <w:pPr>
        <w:autoSpaceDE w:val="0"/>
        <w:autoSpaceDN w:val="0"/>
        <w:adjustRightInd w:val="0"/>
        <w:ind w:left="1440" w:firstLine="720"/>
        <w:rPr>
          <w:rFonts w:eastAsia="SymbolMT"/>
          <w:szCs w:val="12"/>
        </w:rPr>
      </w:pPr>
      <w:r w:rsidRPr="00EF1F8F">
        <w:rPr>
          <w:szCs w:val="18"/>
        </w:rPr>
        <w:t xml:space="preserve">A </w:t>
      </w:r>
      <w:r w:rsidRPr="00EF1F8F">
        <w:rPr>
          <w:rFonts w:eastAsia="SymbolMT"/>
          <w:szCs w:val="18"/>
        </w:rPr>
        <w:t xml:space="preserve">= </w:t>
      </w:r>
      <w:r w:rsidR="002C1693">
        <w:rPr>
          <w:szCs w:val="18"/>
        </w:rPr>
        <w:t>53</w:t>
      </w:r>
      <w:r w:rsidRPr="00EF1F8F">
        <w:rPr>
          <w:rFonts w:eastAsia="SymbolMT"/>
          <w:szCs w:val="12"/>
        </w:rPr>
        <w:t>º</w:t>
      </w:r>
      <w:r w:rsidRPr="00EF1F8F">
        <w:rPr>
          <w:rFonts w:eastAsia="SymbolMT"/>
          <w:szCs w:val="12"/>
        </w:rPr>
        <w:tab/>
      </w:r>
    </w:p>
    <w:p w14:paraId="1A150F16" w14:textId="1F7BD78B" w:rsidR="00EF1F8F" w:rsidRPr="00EF1F8F" w:rsidRDefault="00EF1F8F" w:rsidP="00EF1F8F">
      <w:pPr>
        <w:autoSpaceDE w:val="0"/>
        <w:autoSpaceDN w:val="0"/>
        <w:adjustRightInd w:val="0"/>
      </w:pPr>
      <w:r w:rsidRPr="00EF1F8F">
        <w:rPr>
          <w:szCs w:val="18"/>
        </w:rPr>
        <w:t xml:space="preserve">       </w:t>
      </w:r>
      <w:r w:rsidR="006E4ABA">
        <w:t>Calculate</w:t>
      </w:r>
      <w:r w:rsidRPr="00EF1F8F">
        <w:t xml:space="preserve"> if there is:</w:t>
      </w:r>
    </w:p>
    <w:p w14:paraId="34F08640" w14:textId="77777777" w:rsidR="00EF1F8F" w:rsidRPr="00EF1F8F" w:rsidRDefault="00EF1F8F" w:rsidP="00EF1F8F">
      <w:pPr>
        <w:autoSpaceDE w:val="0"/>
        <w:autoSpaceDN w:val="0"/>
        <w:adjustRightInd w:val="0"/>
        <w:rPr>
          <w:sz w:val="8"/>
        </w:rPr>
      </w:pPr>
    </w:p>
    <w:p w14:paraId="0A5B1521" w14:textId="77777777" w:rsidR="00EF1F8F" w:rsidRPr="00EF1F8F" w:rsidRDefault="00EF1F8F" w:rsidP="00EF1F8F">
      <w:pPr>
        <w:autoSpaceDE w:val="0"/>
        <w:autoSpaceDN w:val="0"/>
        <w:adjustRightInd w:val="0"/>
        <w:ind w:left="720"/>
      </w:pPr>
      <w:r w:rsidRPr="00EF1F8F">
        <w:t>a) One triangle</w:t>
      </w:r>
      <w:r w:rsidRPr="00EF1F8F">
        <w:tab/>
      </w:r>
      <w:r w:rsidRPr="00EF1F8F">
        <w:tab/>
        <w:t>b) Two triangles</w:t>
      </w:r>
      <w:r w:rsidRPr="00EF1F8F">
        <w:tab/>
      </w:r>
      <w:r w:rsidRPr="00EF1F8F">
        <w:tab/>
        <w:t>c) No triangles</w:t>
      </w:r>
    </w:p>
    <w:p w14:paraId="6346383A" w14:textId="77777777" w:rsidR="00EF1F8F" w:rsidRPr="00EF1F8F" w:rsidRDefault="00EF1F8F" w:rsidP="00EF1F8F">
      <w:pPr>
        <w:autoSpaceDE w:val="0"/>
        <w:autoSpaceDN w:val="0"/>
        <w:adjustRightInd w:val="0"/>
      </w:pPr>
    </w:p>
    <w:p w14:paraId="17E7ED7A" w14:textId="77777777" w:rsidR="00EF1F8F" w:rsidRPr="00EF1F8F" w:rsidRDefault="00EF1F8F" w:rsidP="00EF1F8F">
      <w:pPr>
        <w:autoSpaceDE w:val="0"/>
        <w:autoSpaceDN w:val="0"/>
        <w:adjustRightInd w:val="0"/>
      </w:pPr>
      <w:r w:rsidRPr="00EF1F8F"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66991F8" wp14:editId="3B11A219">
                <wp:simplePos x="0" y="0"/>
                <wp:positionH relativeFrom="column">
                  <wp:posOffset>2716306</wp:posOffset>
                </wp:positionH>
                <wp:positionV relativeFrom="paragraph">
                  <wp:posOffset>4034</wp:posOffset>
                </wp:positionV>
                <wp:extent cx="4141507" cy="968991"/>
                <wp:effectExtent l="0" t="0" r="11430" b="22225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1507" cy="9689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EEE4DD" w14:textId="77777777" w:rsidR="00F0614D" w:rsidRPr="007E7BC2" w:rsidRDefault="00F0614D" w:rsidP="007E7BC2">
                            <w:pPr>
                              <w:rPr>
                                <w:iCs/>
                              </w:rPr>
                            </w:pPr>
                            <w:r w:rsidRPr="006A4E2D">
                              <w:rPr>
                                <w:i/>
                                <w:iCs/>
                              </w:rPr>
                              <w:t>a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= 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>b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+ 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>c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– 2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 xml:space="preserve">bc </w:t>
                            </w:r>
                            <w:proofErr w:type="spellStart"/>
                            <w:r w:rsidRPr="006A4E2D">
                              <w:t>cos</w:t>
                            </w:r>
                            <w:r w:rsidRPr="007E7BC2">
                              <w:rPr>
                                <w:iCs/>
                              </w:rPr>
                              <w:t>A</w:t>
                            </w:r>
                            <w:proofErr w:type="spellEnd"/>
                            <w:r w:rsidR="007E7BC2">
                              <w:rPr>
                                <w:i/>
                                <w:iCs/>
                              </w:rPr>
                              <w:t xml:space="preserve">     or     </w:t>
                            </w:r>
                            <w:r w:rsidR="007E7BC2" w:rsidRPr="007E7BC2">
                              <w:rPr>
                                <w:iCs/>
                              </w:rPr>
                              <w:t>A = cos</w:t>
                            </w:r>
                            <w:r w:rsidR="007E7BC2" w:rsidRPr="007E7BC2">
                              <w:rPr>
                                <w:iCs/>
                                <w:vertAlign w:val="superscript"/>
                              </w:rPr>
                              <w:t>-1</w:t>
                            </w:r>
                            <w:r w:rsidR="007E7BC2" w:rsidRPr="007E7BC2">
                              <w:rPr>
                                <w:iCs/>
                              </w:rPr>
                              <w:t>(</w:t>
                            </w:r>
                            <w:r w:rsidR="007E7BC2">
                              <w:rPr>
                                <w:iCs/>
                              </w:rPr>
                              <w:t>(</w:t>
                            </w:r>
                            <w:r w:rsidR="007E7BC2" w:rsidRPr="007E7BC2">
                              <w:rPr>
                                <w:iCs/>
                              </w:rPr>
                              <w:t>a</w:t>
                            </w:r>
                            <w:r w:rsidR="007E7BC2"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="007E7BC2" w:rsidRPr="007E7BC2">
                              <w:rPr>
                                <w:iCs/>
                              </w:rPr>
                              <w:t>-b</w:t>
                            </w:r>
                            <w:r w:rsidR="007E7BC2"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="007E7BC2" w:rsidRPr="007E7BC2">
                              <w:rPr>
                                <w:iCs/>
                              </w:rPr>
                              <w:t>-c</w:t>
                            </w:r>
                            <w:r w:rsidR="007E7BC2"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="007E7BC2" w:rsidRPr="007E7BC2">
                              <w:rPr>
                                <w:iCs/>
                              </w:rPr>
                              <w:t>)/</w:t>
                            </w:r>
                            <w:r w:rsidR="007E7BC2">
                              <w:rPr>
                                <w:iCs/>
                              </w:rPr>
                              <w:t>(-</w:t>
                            </w:r>
                            <w:r w:rsidR="007E7BC2" w:rsidRPr="007E7BC2">
                              <w:rPr>
                                <w:iCs/>
                              </w:rPr>
                              <w:t>2bc</w:t>
                            </w:r>
                            <w:r w:rsidR="007E7BC2">
                              <w:rPr>
                                <w:iCs/>
                              </w:rPr>
                              <w:t>))</w:t>
                            </w:r>
                          </w:p>
                          <w:p w14:paraId="7ACEC17B" w14:textId="77777777" w:rsidR="007E7BC2" w:rsidRDefault="00F0614D" w:rsidP="007E7BC2">
                            <w:pPr>
                              <w:jc w:val="center"/>
                            </w:pPr>
                            <w:r>
                              <w:rPr>
                                <w:i/>
                                <w:iCs/>
                              </w:rPr>
                              <w:t>or</w:t>
                            </w:r>
                          </w:p>
                          <w:p w14:paraId="68E18BA9" w14:textId="77777777" w:rsidR="007E7BC2" w:rsidRPr="007E7BC2" w:rsidRDefault="00F0614D" w:rsidP="007E7BC2">
                            <w:r w:rsidRPr="006A4E2D">
                              <w:rPr>
                                <w:i/>
                                <w:iCs/>
                              </w:rPr>
                              <w:t>b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= 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>a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+ 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>c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– 2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 xml:space="preserve">ac </w:t>
                            </w:r>
                            <w:proofErr w:type="spellStart"/>
                            <w:r w:rsidRPr="006A4E2D">
                              <w:t>cos</w:t>
                            </w:r>
                            <w:r w:rsidRPr="007E7BC2">
                              <w:rPr>
                                <w:iCs/>
                              </w:rPr>
                              <w:t>B</w:t>
                            </w:r>
                            <w:proofErr w:type="spellEnd"/>
                            <w:r w:rsidR="007E7BC2">
                              <w:rPr>
                                <w:i/>
                                <w:iCs/>
                              </w:rPr>
                              <w:t xml:space="preserve">    or     </w:t>
                            </w:r>
                            <w:r w:rsidR="007E7BC2">
                              <w:rPr>
                                <w:iCs/>
                              </w:rPr>
                              <w:t>B</w:t>
                            </w:r>
                            <w:r w:rsidR="007E7BC2" w:rsidRPr="007E7BC2">
                              <w:rPr>
                                <w:iCs/>
                              </w:rPr>
                              <w:t xml:space="preserve"> = cos</w:t>
                            </w:r>
                            <w:r w:rsidR="007E7BC2" w:rsidRPr="007E7BC2">
                              <w:rPr>
                                <w:iCs/>
                                <w:vertAlign w:val="superscript"/>
                              </w:rPr>
                              <w:t>-1</w:t>
                            </w:r>
                            <w:r w:rsidR="007E7BC2" w:rsidRPr="007E7BC2">
                              <w:rPr>
                                <w:iCs/>
                              </w:rPr>
                              <w:t>(</w:t>
                            </w:r>
                            <w:r w:rsidR="007E7BC2">
                              <w:rPr>
                                <w:iCs/>
                              </w:rPr>
                              <w:t>(b</w:t>
                            </w:r>
                            <w:r w:rsidR="007E7BC2"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="007E7BC2" w:rsidRPr="007E7BC2">
                              <w:rPr>
                                <w:iCs/>
                              </w:rPr>
                              <w:t>-</w:t>
                            </w:r>
                            <w:r w:rsidR="007E7BC2">
                              <w:rPr>
                                <w:iCs/>
                              </w:rPr>
                              <w:t>a</w:t>
                            </w:r>
                            <w:r w:rsidR="007E7BC2"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="007E7BC2" w:rsidRPr="007E7BC2">
                              <w:rPr>
                                <w:iCs/>
                              </w:rPr>
                              <w:t>-c</w:t>
                            </w:r>
                            <w:r w:rsidR="007E7BC2"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="007E7BC2" w:rsidRPr="007E7BC2">
                              <w:rPr>
                                <w:iCs/>
                              </w:rPr>
                              <w:t>)/</w:t>
                            </w:r>
                            <w:r w:rsidR="007E7BC2">
                              <w:rPr>
                                <w:iCs/>
                              </w:rPr>
                              <w:t>(-</w:t>
                            </w:r>
                            <w:r w:rsidR="007E7BC2" w:rsidRPr="007E7BC2">
                              <w:rPr>
                                <w:iCs/>
                              </w:rPr>
                              <w:t>2</w:t>
                            </w:r>
                            <w:r w:rsidR="007E7BC2">
                              <w:rPr>
                                <w:iCs/>
                              </w:rPr>
                              <w:t>a</w:t>
                            </w:r>
                            <w:r w:rsidR="007E7BC2" w:rsidRPr="007E7BC2">
                              <w:rPr>
                                <w:iCs/>
                              </w:rPr>
                              <w:t>c</w:t>
                            </w:r>
                            <w:r w:rsidR="007E7BC2">
                              <w:rPr>
                                <w:iCs/>
                              </w:rPr>
                              <w:t>))</w:t>
                            </w:r>
                          </w:p>
                          <w:p w14:paraId="2FB7B587" w14:textId="77777777" w:rsidR="00F0614D" w:rsidRPr="006A4E2D" w:rsidRDefault="00F0614D" w:rsidP="00EF1F8F">
                            <w:pPr>
                              <w:jc w:val="center"/>
                            </w:pPr>
                            <w:r>
                              <w:rPr>
                                <w:i/>
                                <w:iCs/>
                              </w:rPr>
                              <w:t>or</w:t>
                            </w:r>
                          </w:p>
                          <w:p w14:paraId="35BBBB6F" w14:textId="77777777" w:rsidR="007E7BC2" w:rsidRPr="007E7BC2" w:rsidRDefault="00F0614D" w:rsidP="007E7BC2">
                            <w:pPr>
                              <w:rPr>
                                <w:iCs/>
                              </w:rPr>
                            </w:pPr>
                            <w:r w:rsidRPr="006A4E2D">
                              <w:rPr>
                                <w:i/>
                                <w:iCs/>
                              </w:rPr>
                              <w:t>c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= 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>a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+ 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>b</w:t>
                            </w:r>
                            <w:r w:rsidRPr="006A4E2D">
                              <w:rPr>
                                <w:vertAlign w:val="superscript"/>
                              </w:rPr>
                              <w:t>2</w:t>
                            </w:r>
                            <w:r w:rsidRPr="006A4E2D">
                              <w:t xml:space="preserve"> – 2</w:t>
                            </w:r>
                            <w:r w:rsidRPr="006A4E2D">
                              <w:rPr>
                                <w:i/>
                                <w:iCs/>
                              </w:rPr>
                              <w:t xml:space="preserve">ab </w:t>
                            </w:r>
                            <w:proofErr w:type="spellStart"/>
                            <w:r w:rsidRPr="006A4E2D">
                              <w:t>cos</w:t>
                            </w:r>
                            <w:r w:rsidRPr="007E7BC2">
                              <w:rPr>
                                <w:iCs/>
                              </w:rPr>
                              <w:t>C</w:t>
                            </w:r>
                            <w:proofErr w:type="spellEnd"/>
                            <w:r w:rsidR="007E7BC2">
                              <w:rPr>
                                <w:i/>
                                <w:iCs/>
                              </w:rPr>
                              <w:t xml:space="preserve">     or     </w:t>
                            </w:r>
                            <w:r w:rsidR="007E7BC2">
                              <w:rPr>
                                <w:iCs/>
                              </w:rPr>
                              <w:t>C</w:t>
                            </w:r>
                            <w:r w:rsidR="007E7BC2" w:rsidRPr="007E7BC2">
                              <w:rPr>
                                <w:iCs/>
                              </w:rPr>
                              <w:t xml:space="preserve"> = cos</w:t>
                            </w:r>
                            <w:r w:rsidR="007E7BC2" w:rsidRPr="007E7BC2">
                              <w:rPr>
                                <w:iCs/>
                                <w:vertAlign w:val="superscript"/>
                              </w:rPr>
                              <w:t>-1</w:t>
                            </w:r>
                            <w:r w:rsidR="007E7BC2" w:rsidRPr="007E7BC2">
                              <w:rPr>
                                <w:iCs/>
                              </w:rPr>
                              <w:t>(</w:t>
                            </w:r>
                            <w:r w:rsidR="007E7BC2">
                              <w:rPr>
                                <w:iCs/>
                              </w:rPr>
                              <w:t>(c</w:t>
                            </w:r>
                            <w:r w:rsidR="007E7BC2"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="007E7BC2" w:rsidRPr="007E7BC2">
                              <w:rPr>
                                <w:iCs/>
                              </w:rPr>
                              <w:t>-</w:t>
                            </w:r>
                            <w:r w:rsidR="007E7BC2">
                              <w:rPr>
                                <w:iCs/>
                              </w:rPr>
                              <w:t>a</w:t>
                            </w:r>
                            <w:r w:rsidR="007E7BC2"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="007E7BC2" w:rsidRPr="007E7BC2">
                              <w:rPr>
                                <w:iCs/>
                              </w:rPr>
                              <w:t>-</w:t>
                            </w:r>
                            <w:r w:rsidR="007E7BC2">
                              <w:rPr>
                                <w:iCs/>
                              </w:rPr>
                              <w:t>b</w:t>
                            </w:r>
                            <w:r w:rsidR="007E7BC2" w:rsidRPr="007E7BC2">
                              <w:rPr>
                                <w:iCs/>
                                <w:vertAlign w:val="superscript"/>
                              </w:rPr>
                              <w:t>2</w:t>
                            </w:r>
                            <w:r w:rsidR="007E7BC2" w:rsidRPr="007E7BC2">
                              <w:rPr>
                                <w:iCs/>
                              </w:rPr>
                              <w:t>)/</w:t>
                            </w:r>
                            <w:r w:rsidR="007E7BC2">
                              <w:rPr>
                                <w:iCs/>
                              </w:rPr>
                              <w:t>(-</w:t>
                            </w:r>
                            <w:r w:rsidR="007E7BC2" w:rsidRPr="007E7BC2">
                              <w:rPr>
                                <w:iCs/>
                              </w:rPr>
                              <w:t>2</w:t>
                            </w:r>
                            <w:r w:rsidR="007E7BC2">
                              <w:rPr>
                                <w:iCs/>
                              </w:rPr>
                              <w:t>a</w:t>
                            </w:r>
                            <w:r w:rsidR="007E7BC2" w:rsidRPr="007E7BC2">
                              <w:rPr>
                                <w:iCs/>
                              </w:rPr>
                              <w:t>b</w:t>
                            </w:r>
                            <w:r w:rsidR="007E7BC2">
                              <w:rPr>
                                <w:iCs/>
                              </w:rPr>
                              <w:t>))</w:t>
                            </w:r>
                          </w:p>
                          <w:p w14:paraId="7E125E6C" w14:textId="77777777" w:rsidR="00F0614D" w:rsidRPr="006A4E2D" w:rsidRDefault="00F0614D" w:rsidP="00EF1F8F">
                            <w:pPr>
                              <w:jc w:val="center"/>
                            </w:pPr>
                          </w:p>
                          <w:p w14:paraId="21BD51EB" w14:textId="77777777" w:rsidR="00F0614D" w:rsidRPr="00E16CC9" w:rsidRDefault="00F0614D" w:rsidP="00EF1F8F">
                            <w:pPr>
                              <w:jc w:val="center"/>
                            </w:pPr>
                          </w:p>
                          <w:p w14:paraId="76FC616F" w14:textId="77777777" w:rsidR="00F0614D" w:rsidRPr="00E16CC9" w:rsidRDefault="00F0614D" w:rsidP="00EF1F8F">
                            <w:pPr>
                              <w:keepNext/>
                              <w:ind w:left="720"/>
                              <w:jc w:val="center"/>
                              <w:outlineLvl w:val="2"/>
                              <w:rPr>
                                <w:sz w:val="8"/>
                                <w:szCs w:val="8"/>
                              </w:rPr>
                            </w:pPr>
                          </w:p>
                          <w:p w14:paraId="4B32E0F3" w14:textId="77777777" w:rsidR="00F0614D" w:rsidRDefault="00F0614D" w:rsidP="00EF1F8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6991F8" id="_x0000_s1118" type="#_x0000_t202" style="position:absolute;margin-left:213.9pt;margin-top:.3pt;width:326.1pt;height:76.3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">
                <v:textbox>
                  <w:txbxContent>
                    <w:p w14:paraId="2FEEE4DD" w14:textId="77777777" w:rsidR="00F0614D" w:rsidRPr="007E7BC2" w:rsidRDefault="00F0614D" w:rsidP="007E7BC2">
                      <w:pPr>
                        <w:rPr>
                          <w:iCs/>
                        </w:rPr>
                      </w:pPr>
                      <w:r w:rsidRPr="006A4E2D">
                        <w:rPr>
                          <w:i/>
                          <w:iCs/>
                        </w:rPr>
                        <w:t>a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= </w:t>
                      </w:r>
                      <w:r w:rsidRPr="006A4E2D">
                        <w:rPr>
                          <w:i/>
                          <w:iCs/>
                        </w:rPr>
                        <w:t>b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+ </w:t>
                      </w:r>
                      <w:r w:rsidRPr="006A4E2D">
                        <w:rPr>
                          <w:i/>
                          <w:iCs/>
                        </w:rPr>
                        <w:t>c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– 2</w:t>
                      </w:r>
                      <w:r w:rsidRPr="006A4E2D">
                        <w:rPr>
                          <w:i/>
                          <w:iCs/>
                        </w:rPr>
                        <w:t xml:space="preserve">bc </w:t>
                      </w:r>
                      <w:proofErr w:type="spellStart"/>
                      <w:r w:rsidRPr="006A4E2D">
                        <w:t>cos</w:t>
                      </w:r>
                      <w:r w:rsidRPr="007E7BC2">
                        <w:rPr>
                          <w:iCs/>
                        </w:rPr>
                        <w:t>A</w:t>
                      </w:r>
                      <w:proofErr w:type="spellEnd"/>
                      <w:r w:rsidR="007E7BC2">
                        <w:rPr>
                          <w:i/>
                          <w:iCs/>
                        </w:rPr>
                        <w:t xml:space="preserve">     or     </w:t>
                      </w:r>
                      <w:r w:rsidR="007E7BC2" w:rsidRPr="007E7BC2">
                        <w:rPr>
                          <w:iCs/>
                        </w:rPr>
                        <w:t>A = cos</w:t>
                      </w:r>
                      <w:r w:rsidR="007E7BC2" w:rsidRPr="007E7BC2">
                        <w:rPr>
                          <w:iCs/>
                          <w:vertAlign w:val="superscript"/>
                        </w:rPr>
                        <w:t>-1</w:t>
                      </w:r>
                      <w:r w:rsidR="007E7BC2" w:rsidRPr="007E7BC2">
                        <w:rPr>
                          <w:iCs/>
                        </w:rPr>
                        <w:t>(</w:t>
                      </w:r>
                      <w:r w:rsidR="007E7BC2">
                        <w:rPr>
                          <w:iCs/>
                        </w:rPr>
                        <w:t>(</w:t>
                      </w:r>
                      <w:r w:rsidR="007E7BC2" w:rsidRPr="007E7BC2">
                        <w:rPr>
                          <w:iCs/>
                        </w:rPr>
                        <w:t>a</w:t>
                      </w:r>
                      <w:r w:rsidR="007E7BC2"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="007E7BC2" w:rsidRPr="007E7BC2">
                        <w:rPr>
                          <w:iCs/>
                        </w:rPr>
                        <w:t>-b</w:t>
                      </w:r>
                      <w:r w:rsidR="007E7BC2"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="007E7BC2" w:rsidRPr="007E7BC2">
                        <w:rPr>
                          <w:iCs/>
                        </w:rPr>
                        <w:t>-c</w:t>
                      </w:r>
                      <w:r w:rsidR="007E7BC2"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="007E7BC2" w:rsidRPr="007E7BC2">
                        <w:rPr>
                          <w:iCs/>
                        </w:rPr>
                        <w:t>)/</w:t>
                      </w:r>
                      <w:r w:rsidR="007E7BC2">
                        <w:rPr>
                          <w:iCs/>
                        </w:rPr>
                        <w:t>(-</w:t>
                      </w:r>
                      <w:r w:rsidR="007E7BC2" w:rsidRPr="007E7BC2">
                        <w:rPr>
                          <w:iCs/>
                        </w:rPr>
                        <w:t>2bc</w:t>
                      </w:r>
                      <w:r w:rsidR="007E7BC2">
                        <w:rPr>
                          <w:iCs/>
                        </w:rPr>
                        <w:t>))</w:t>
                      </w:r>
                    </w:p>
                    <w:p w14:paraId="7ACEC17B" w14:textId="77777777" w:rsidR="007E7BC2" w:rsidRDefault="00F0614D" w:rsidP="007E7BC2">
                      <w:pPr>
                        <w:jc w:val="center"/>
                      </w:pPr>
                      <w:r>
                        <w:rPr>
                          <w:i/>
                          <w:iCs/>
                        </w:rPr>
                        <w:t>or</w:t>
                      </w:r>
                    </w:p>
                    <w:p w14:paraId="68E18BA9" w14:textId="77777777" w:rsidR="007E7BC2" w:rsidRPr="007E7BC2" w:rsidRDefault="00F0614D" w:rsidP="007E7BC2">
                      <w:r w:rsidRPr="006A4E2D">
                        <w:rPr>
                          <w:i/>
                          <w:iCs/>
                        </w:rPr>
                        <w:t>b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= </w:t>
                      </w:r>
                      <w:r w:rsidRPr="006A4E2D">
                        <w:rPr>
                          <w:i/>
                          <w:iCs/>
                        </w:rPr>
                        <w:t>a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+ </w:t>
                      </w:r>
                      <w:r w:rsidRPr="006A4E2D">
                        <w:rPr>
                          <w:i/>
                          <w:iCs/>
                        </w:rPr>
                        <w:t>c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– 2</w:t>
                      </w:r>
                      <w:r w:rsidRPr="006A4E2D">
                        <w:rPr>
                          <w:i/>
                          <w:iCs/>
                        </w:rPr>
                        <w:t xml:space="preserve">ac </w:t>
                      </w:r>
                      <w:proofErr w:type="spellStart"/>
                      <w:r w:rsidRPr="006A4E2D">
                        <w:t>cos</w:t>
                      </w:r>
                      <w:r w:rsidRPr="007E7BC2">
                        <w:rPr>
                          <w:iCs/>
                        </w:rPr>
                        <w:t>B</w:t>
                      </w:r>
                      <w:proofErr w:type="spellEnd"/>
                      <w:r w:rsidR="007E7BC2">
                        <w:rPr>
                          <w:i/>
                          <w:iCs/>
                        </w:rPr>
                        <w:t xml:space="preserve">    or     </w:t>
                      </w:r>
                      <w:r w:rsidR="007E7BC2">
                        <w:rPr>
                          <w:iCs/>
                        </w:rPr>
                        <w:t>B</w:t>
                      </w:r>
                      <w:r w:rsidR="007E7BC2" w:rsidRPr="007E7BC2">
                        <w:rPr>
                          <w:iCs/>
                        </w:rPr>
                        <w:t xml:space="preserve"> = cos</w:t>
                      </w:r>
                      <w:r w:rsidR="007E7BC2" w:rsidRPr="007E7BC2">
                        <w:rPr>
                          <w:iCs/>
                          <w:vertAlign w:val="superscript"/>
                        </w:rPr>
                        <w:t>-1</w:t>
                      </w:r>
                      <w:r w:rsidR="007E7BC2" w:rsidRPr="007E7BC2">
                        <w:rPr>
                          <w:iCs/>
                        </w:rPr>
                        <w:t>(</w:t>
                      </w:r>
                      <w:r w:rsidR="007E7BC2">
                        <w:rPr>
                          <w:iCs/>
                        </w:rPr>
                        <w:t>(b</w:t>
                      </w:r>
                      <w:r w:rsidR="007E7BC2"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="007E7BC2" w:rsidRPr="007E7BC2">
                        <w:rPr>
                          <w:iCs/>
                        </w:rPr>
                        <w:t>-</w:t>
                      </w:r>
                      <w:r w:rsidR="007E7BC2">
                        <w:rPr>
                          <w:iCs/>
                        </w:rPr>
                        <w:t>a</w:t>
                      </w:r>
                      <w:r w:rsidR="007E7BC2"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="007E7BC2" w:rsidRPr="007E7BC2">
                        <w:rPr>
                          <w:iCs/>
                        </w:rPr>
                        <w:t>-c</w:t>
                      </w:r>
                      <w:r w:rsidR="007E7BC2"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="007E7BC2" w:rsidRPr="007E7BC2">
                        <w:rPr>
                          <w:iCs/>
                        </w:rPr>
                        <w:t>)/</w:t>
                      </w:r>
                      <w:r w:rsidR="007E7BC2">
                        <w:rPr>
                          <w:iCs/>
                        </w:rPr>
                        <w:t>(-</w:t>
                      </w:r>
                      <w:r w:rsidR="007E7BC2" w:rsidRPr="007E7BC2">
                        <w:rPr>
                          <w:iCs/>
                        </w:rPr>
                        <w:t>2</w:t>
                      </w:r>
                      <w:r w:rsidR="007E7BC2">
                        <w:rPr>
                          <w:iCs/>
                        </w:rPr>
                        <w:t>a</w:t>
                      </w:r>
                      <w:r w:rsidR="007E7BC2" w:rsidRPr="007E7BC2">
                        <w:rPr>
                          <w:iCs/>
                        </w:rPr>
                        <w:t>c</w:t>
                      </w:r>
                      <w:r w:rsidR="007E7BC2">
                        <w:rPr>
                          <w:iCs/>
                        </w:rPr>
                        <w:t>))</w:t>
                      </w:r>
                    </w:p>
                    <w:p w14:paraId="2FB7B587" w14:textId="77777777" w:rsidR="00F0614D" w:rsidRPr="006A4E2D" w:rsidRDefault="00F0614D" w:rsidP="00EF1F8F">
                      <w:pPr>
                        <w:jc w:val="center"/>
                      </w:pPr>
                      <w:r>
                        <w:rPr>
                          <w:i/>
                          <w:iCs/>
                        </w:rPr>
                        <w:t>or</w:t>
                      </w:r>
                    </w:p>
                    <w:p w14:paraId="35BBBB6F" w14:textId="77777777" w:rsidR="007E7BC2" w:rsidRPr="007E7BC2" w:rsidRDefault="00F0614D" w:rsidP="007E7BC2">
                      <w:pPr>
                        <w:rPr>
                          <w:iCs/>
                        </w:rPr>
                      </w:pPr>
                      <w:r w:rsidRPr="006A4E2D">
                        <w:rPr>
                          <w:i/>
                          <w:iCs/>
                        </w:rPr>
                        <w:t>c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= </w:t>
                      </w:r>
                      <w:r w:rsidRPr="006A4E2D">
                        <w:rPr>
                          <w:i/>
                          <w:iCs/>
                        </w:rPr>
                        <w:t>a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+ </w:t>
                      </w:r>
                      <w:r w:rsidRPr="006A4E2D">
                        <w:rPr>
                          <w:i/>
                          <w:iCs/>
                        </w:rPr>
                        <w:t>b</w:t>
                      </w:r>
                      <w:r w:rsidRPr="006A4E2D">
                        <w:rPr>
                          <w:vertAlign w:val="superscript"/>
                        </w:rPr>
                        <w:t>2</w:t>
                      </w:r>
                      <w:r w:rsidRPr="006A4E2D">
                        <w:t xml:space="preserve"> – 2</w:t>
                      </w:r>
                      <w:r w:rsidRPr="006A4E2D">
                        <w:rPr>
                          <w:i/>
                          <w:iCs/>
                        </w:rPr>
                        <w:t xml:space="preserve">ab </w:t>
                      </w:r>
                      <w:proofErr w:type="spellStart"/>
                      <w:r w:rsidRPr="006A4E2D">
                        <w:t>cos</w:t>
                      </w:r>
                      <w:r w:rsidRPr="007E7BC2">
                        <w:rPr>
                          <w:iCs/>
                        </w:rPr>
                        <w:t>C</w:t>
                      </w:r>
                      <w:proofErr w:type="spellEnd"/>
                      <w:r w:rsidR="007E7BC2">
                        <w:rPr>
                          <w:i/>
                          <w:iCs/>
                        </w:rPr>
                        <w:t xml:space="preserve">     or     </w:t>
                      </w:r>
                      <w:r w:rsidR="007E7BC2">
                        <w:rPr>
                          <w:iCs/>
                        </w:rPr>
                        <w:t>C</w:t>
                      </w:r>
                      <w:r w:rsidR="007E7BC2" w:rsidRPr="007E7BC2">
                        <w:rPr>
                          <w:iCs/>
                        </w:rPr>
                        <w:t xml:space="preserve"> = cos</w:t>
                      </w:r>
                      <w:r w:rsidR="007E7BC2" w:rsidRPr="007E7BC2">
                        <w:rPr>
                          <w:iCs/>
                          <w:vertAlign w:val="superscript"/>
                        </w:rPr>
                        <w:t>-1</w:t>
                      </w:r>
                      <w:r w:rsidR="007E7BC2" w:rsidRPr="007E7BC2">
                        <w:rPr>
                          <w:iCs/>
                        </w:rPr>
                        <w:t>(</w:t>
                      </w:r>
                      <w:r w:rsidR="007E7BC2">
                        <w:rPr>
                          <w:iCs/>
                        </w:rPr>
                        <w:t>(c</w:t>
                      </w:r>
                      <w:r w:rsidR="007E7BC2"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="007E7BC2" w:rsidRPr="007E7BC2">
                        <w:rPr>
                          <w:iCs/>
                        </w:rPr>
                        <w:t>-</w:t>
                      </w:r>
                      <w:r w:rsidR="007E7BC2">
                        <w:rPr>
                          <w:iCs/>
                        </w:rPr>
                        <w:t>a</w:t>
                      </w:r>
                      <w:r w:rsidR="007E7BC2"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="007E7BC2" w:rsidRPr="007E7BC2">
                        <w:rPr>
                          <w:iCs/>
                        </w:rPr>
                        <w:t>-</w:t>
                      </w:r>
                      <w:r w:rsidR="007E7BC2">
                        <w:rPr>
                          <w:iCs/>
                        </w:rPr>
                        <w:t>b</w:t>
                      </w:r>
                      <w:r w:rsidR="007E7BC2" w:rsidRPr="007E7BC2">
                        <w:rPr>
                          <w:iCs/>
                          <w:vertAlign w:val="superscript"/>
                        </w:rPr>
                        <w:t>2</w:t>
                      </w:r>
                      <w:r w:rsidR="007E7BC2" w:rsidRPr="007E7BC2">
                        <w:rPr>
                          <w:iCs/>
                        </w:rPr>
                        <w:t>)/</w:t>
                      </w:r>
                      <w:r w:rsidR="007E7BC2">
                        <w:rPr>
                          <w:iCs/>
                        </w:rPr>
                        <w:t>(-</w:t>
                      </w:r>
                      <w:r w:rsidR="007E7BC2" w:rsidRPr="007E7BC2">
                        <w:rPr>
                          <w:iCs/>
                        </w:rPr>
                        <w:t>2</w:t>
                      </w:r>
                      <w:r w:rsidR="007E7BC2">
                        <w:rPr>
                          <w:iCs/>
                        </w:rPr>
                        <w:t>a</w:t>
                      </w:r>
                      <w:r w:rsidR="007E7BC2" w:rsidRPr="007E7BC2">
                        <w:rPr>
                          <w:iCs/>
                        </w:rPr>
                        <w:t>b</w:t>
                      </w:r>
                      <w:r w:rsidR="007E7BC2">
                        <w:rPr>
                          <w:iCs/>
                        </w:rPr>
                        <w:t>))</w:t>
                      </w:r>
                    </w:p>
                    <w:p w14:paraId="7E125E6C" w14:textId="77777777" w:rsidR="00F0614D" w:rsidRPr="006A4E2D" w:rsidRDefault="00F0614D" w:rsidP="00EF1F8F">
                      <w:pPr>
                        <w:jc w:val="center"/>
                      </w:pPr>
                    </w:p>
                    <w:p w14:paraId="21BD51EB" w14:textId="77777777" w:rsidR="00F0614D" w:rsidRPr="00E16CC9" w:rsidRDefault="00F0614D" w:rsidP="00EF1F8F">
                      <w:pPr>
                        <w:jc w:val="center"/>
                      </w:pPr>
                    </w:p>
                    <w:p w14:paraId="76FC616F" w14:textId="77777777" w:rsidR="00F0614D" w:rsidRPr="00E16CC9" w:rsidRDefault="00F0614D" w:rsidP="00EF1F8F">
                      <w:pPr>
                        <w:keepNext/>
                        <w:ind w:left="720"/>
                        <w:jc w:val="center"/>
                        <w:outlineLvl w:val="2"/>
                        <w:rPr>
                          <w:sz w:val="8"/>
                          <w:szCs w:val="8"/>
                        </w:rPr>
                      </w:pPr>
                    </w:p>
                    <w:p w14:paraId="4B32E0F3" w14:textId="77777777" w:rsidR="00F0614D" w:rsidRDefault="00F0614D" w:rsidP="00EF1F8F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EF1F8F">
        <w:t>1</w:t>
      </w:r>
      <w:r w:rsidR="00343581">
        <w:t>4</w:t>
      </w:r>
      <w:r w:rsidRPr="00EF1F8F">
        <w:t>)  Given that</w:t>
      </w:r>
      <w:r w:rsidRPr="00EF1F8F">
        <w:tab/>
      </w:r>
      <w:r w:rsidR="007E7BC2">
        <w:t>C</w:t>
      </w:r>
      <w:r w:rsidRPr="00EF1F8F">
        <w:t xml:space="preserve"> </w:t>
      </w:r>
      <w:r w:rsidRPr="00EF1F8F">
        <w:rPr>
          <w:rFonts w:eastAsia="SymbolMT"/>
        </w:rPr>
        <w:t xml:space="preserve">= </w:t>
      </w:r>
      <w:r w:rsidR="007E7BC2">
        <w:rPr>
          <w:rFonts w:eastAsia="SymbolMT"/>
        </w:rPr>
        <w:t>61</w:t>
      </w:r>
      <w:r w:rsidRPr="00EF1F8F">
        <w:rPr>
          <w:rFonts w:eastAsia="SymbolMT"/>
          <w:szCs w:val="12"/>
        </w:rPr>
        <w:t>º</w:t>
      </w:r>
    </w:p>
    <w:p w14:paraId="378E2415" w14:textId="77777777" w:rsidR="00EF1F8F" w:rsidRPr="00EF1F8F" w:rsidRDefault="007E7BC2" w:rsidP="00EF1F8F">
      <w:pPr>
        <w:autoSpaceDE w:val="0"/>
        <w:autoSpaceDN w:val="0"/>
        <w:adjustRightInd w:val="0"/>
        <w:ind w:left="1440" w:firstLine="720"/>
      </w:pPr>
      <w:r>
        <w:t>a</w:t>
      </w:r>
      <w:r w:rsidR="00EF1F8F" w:rsidRPr="00EF1F8F">
        <w:t xml:space="preserve"> </w:t>
      </w:r>
      <w:r w:rsidR="00EF1F8F" w:rsidRPr="00EF1F8F">
        <w:rPr>
          <w:rFonts w:eastAsia="SymbolMT"/>
        </w:rPr>
        <w:t xml:space="preserve">= </w:t>
      </w:r>
      <w:r>
        <w:rPr>
          <w:rFonts w:eastAsia="SymbolMT"/>
        </w:rPr>
        <w:t>15</w:t>
      </w:r>
      <w:r>
        <w:t xml:space="preserve"> </w:t>
      </w:r>
    </w:p>
    <w:p w14:paraId="630B0D66" w14:textId="77777777" w:rsidR="00EF1F8F" w:rsidRPr="00EF1F8F" w:rsidRDefault="007E7BC2" w:rsidP="00EF1F8F">
      <w:pPr>
        <w:autoSpaceDE w:val="0"/>
        <w:autoSpaceDN w:val="0"/>
        <w:adjustRightInd w:val="0"/>
        <w:ind w:left="1440" w:firstLine="720"/>
        <w:rPr>
          <w:rFonts w:eastAsia="SymbolMT"/>
          <w:szCs w:val="18"/>
        </w:rPr>
      </w:pPr>
      <w:r>
        <w:rPr>
          <w:szCs w:val="18"/>
        </w:rPr>
        <w:t>b</w:t>
      </w:r>
      <w:r w:rsidR="00EF1F8F" w:rsidRPr="00EF1F8F">
        <w:rPr>
          <w:szCs w:val="18"/>
        </w:rPr>
        <w:t xml:space="preserve"> </w:t>
      </w:r>
      <w:r w:rsidR="00EF1F8F" w:rsidRPr="00EF1F8F">
        <w:rPr>
          <w:rFonts w:eastAsia="SymbolMT"/>
          <w:szCs w:val="18"/>
        </w:rPr>
        <w:t xml:space="preserve">= </w:t>
      </w:r>
      <w:r>
        <w:rPr>
          <w:rFonts w:eastAsia="SymbolMT"/>
          <w:szCs w:val="18"/>
        </w:rPr>
        <w:t>20</w:t>
      </w:r>
      <w:r w:rsidR="00EF1F8F" w:rsidRPr="00EF1F8F">
        <w:rPr>
          <w:rFonts w:eastAsia="SymbolMT"/>
          <w:szCs w:val="18"/>
        </w:rPr>
        <w:tab/>
      </w:r>
      <w:r w:rsidR="00EF1F8F" w:rsidRPr="00EF1F8F">
        <w:rPr>
          <w:rFonts w:eastAsia="SymbolMT"/>
          <w:szCs w:val="18"/>
        </w:rPr>
        <w:tab/>
      </w:r>
    </w:p>
    <w:p w14:paraId="3A0DDEBE" w14:textId="77777777" w:rsidR="00EF1F8F" w:rsidRPr="00EF1F8F" w:rsidRDefault="00EF1F8F" w:rsidP="00EF1F8F">
      <w:pPr>
        <w:autoSpaceDE w:val="0"/>
        <w:autoSpaceDN w:val="0"/>
        <w:adjustRightInd w:val="0"/>
      </w:pPr>
      <w:r w:rsidRPr="00EF1F8F">
        <w:rPr>
          <w:rFonts w:eastAsia="SymbolMT"/>
          <w:szCs w:val="18"/>
        </w:rPr>
        <w:t xml:space="preserve">       </w:t>
      </w:r>
      <w:r w:rsidRPr="00EF1F8F">
        <w:t xml:space="preserve">What is angle </w:t>
      </w:r>
      <w:r w:rsidR="007E7BC2">
        <w:t>A</w:t>
      </w:r>
      <w:r w:rsidRPr="00EF1F8F">
        <w:t xml:space="preserve">?    </w:t>
      </w:r>
    </w:p>
    <w:p w14:paraId="4126ECF3" w14:textId="338872FF" w:rsidR="00EF1F8F" w:rsidRDefault="00EF1F8F" w:rsidP="00EF1F8F">
      <w:pPr>
        <w:autoSpaceDE w:val="0"/>
        <w:autoSpaceDN w:val="0"/>
        <w:adjustRightInd w:val="0"/>
      </w:pPr>
    </w:p>
    <w:p w14:paraId="14B07B87" w14:textId="77777777" w:rsidR="00C02CB6" w:rsidRPr="00EF1F8F" w:rsidRDefault="00C02CB6" w:rsidP="00EF1F8F">
      <w:pPr>
        <w:autoSpaceDE w:val="0"/>
        <w:autoSpaceDN w:val="0"/>
        <w:adjustRightInd w:val="0"/>
      </w:pPr>
    </w:p>
    <w:p w14:paraId="0D5CFC86" w14:textId="77777777" w:rsidR="00EF1F8F" w:rsidRPr="00EF1F8F" w:rsidRDefault="00EF1F8F" w:rsidP="00EF1F8F">
      <w:pPr>
        <w:autoSpaceDE w:val="0"/>
        <w:autoSpaceDN w:val="0"/>
        <w:adjustRightInd w:val="0"/>
      </w:pPr>
    </w:p>
    <w:p w14:paraId="435056C7" w14:textId="77777777" w:rsidR="00EF1F8F" w:rsidRPr="00EF1F8F" w:rsidRDefault="00EF1F8F" w:rsidP="00EF1F8F">
      <w:pPr>
        <w:autoSpaceDE w:val="0"/>
        <w:autoSpaceDN w:val="0"/>
        <w:adjustRightInd w:val="0"/>
        <w:rPr>
          <w:b/>
        </w:rPr>
      </w:pPr>
      <w:r w:rsidRPr="00EF1F8F">
        <w:rPr>
          <w:b/>
        </w:rPr>
        <w:t>Complex Numbers</w:t>
      </w:r>
    </w:p>
    <w:p w14:paraId="7C1DEFAC" w14:textId="77777777" w:rsidR="00EF1F8F" w:rsidRPr="00EF1F8F" w:rsidRDefault="00EF1F8F" w:rsidP="00EF1F8F">
      <w:pPr>
        <w:autoSpaceDE w:val="0"/>
        <w:autoSpaceDN w:val="0"/>
        <w:adjustRightInd w:val="0"/>
        <w:rPr>
          <w:sz w:val="8"/>
          <w:szCs w:val="8"/>
        </w:rPr>
      </w:pPr>
    </w:p>
    <w:p w14:paraId="2380A275" w14:textId="77777777" w:rsidR="00EF1F8F" w:rsidRPr="00163B16" w:rsidRDefault="00EF1F8F" w:rsidP="00EF1F8F">
      <w:pPr>
        <w:autoSpaceDE w:val="0"/>
        <w:autoSpaceDN w:val="0"/>
        <w:adjustRightInd w:val="0"/>
        <w:rPr>
          <w:bCs/>
          <w:iCs/>
        </w:rPr>
      </w:pPr>
      <w:r w:rsidRPr="00163B16">
        <w:t>1</w:t>
      </w:r>
      <w:r w:rsidR="00343581">
        <w:t>5</w:t>
      </w:r>
      <w:r w:rsidRPr="00163B16">
        <w:t xml:space="preserve">)  </w:t>
      </w:r>
      <w:proofErr w:type="spellStart"/>
      <w:r w:rsidRPr="00163B16">
        <w:rPr>
          <w:bCs/>
          <w:i/>
          <w:iCs/>
        </w:rPr>
        <w:t>i</w:t>
      </w:r>
      <w:proofErr w:type="spellEnd"/>
      <w:r w:rsidRPr="00163B16">
        <w:rPr>
          <w:bCs/>
          <w:i/>
          <w:iCs/>
        </w:rPr>
        <w:t xml:space="preserve"> </w:t>
      </w:r>
      <w:r w:rsidRPr="00163B16">
        <w:rPr>
          <w:bCs/>
          <w:iCs/>
        </w:rPr>
        <w:t>equals:</w:t>
      </w:r>
    </w:p>
    <w:p w14:paraId="18E5177B" w14:textId="77777777" w:rsidR="00EF1F8F" w:rsidRPr="00EF1F8F" w:rsidRDefault="00EF1F8F" w:rsidP="00EF1F8F">
      <w:pPr>
        <w:autoSpaceDE w:val="0"/>
        <w:autoSpaceDN w:val="0"/>
        <w:adjustRightInd w:val="0"/>
        <w:rPr>
          <w:bCs/>
          <w:iCs/>
          <w:sz w:val="8"/>
          <w:szCs w:val="8"/>
        </w:rPr>
      </w:pPr>
    </w:p>
    <w:p w14:paraId="27C28D45" w14:textId="77777777" w:rsidR="00EF1F8F" w:rsidRPr="00EF1F8F" w:rsidRDefault="00000000" w:rsidP="00EF1F8F">
      <w:pPr>
        <w:numPr>
          <w:ilvl w:val="0"/>
          <w:numId w:val="2"/>
        </w:numPr>
        <w:autoSpaceDE w:val="0"/>
        <w:autoSpaceDN w:val="0"/>
        <w:adjustRightInd w:val="0"/>
      </w:pPr>
      <m:oMath>
        <m:rad>
          <m:radPr>
            <m:degHide m:val="1"/>
            <m:ctrlPr>
              <w:rPr>
                <w:rFonts w:ascii="Cambria Math" w:eastAsia="SimSun" w:hAnsi="Cambria Math"/>
                <w:i/>
                <w:lang w:eastAsia="zh-CN"/>
              </w:rPr>
            </m:ctrlPr>
          </m:radPr>
          <m:deg/>
          <m:e>
            <m:r>
              <w:rPr>
                <w:rFonts w:ascii="Cambria Math" w:eastAsia="SimSun" w:hAnsi="Cambria Math"/>
                <w:lang w:eastAsia="zh-CN"/>
              </w:rPr>
              <m:t>-1</m:t>
            </m:r>
          </m:e>
        </m:rad>
      </m:oMath>
      <w:r w:rsidR="00897C1D">
        <w:rPr>
          <w:b/>
          <w:bCs/>
          <w:i/>
          <w:iCs/>
        </w:rPr>
        <w:tab/>
      </w:r>
      <w:r w:rsidR="00897C1D">
        <w:rPr>
          <w:bCs/>
          <w:iCs/>
        </w:rPr>
        <w:t>b)  0</w:t>
      </w:r>
      <w:r w:rsidR="00897C1D">
        <w:rPr>
          <w:bCs/>
          <w:iCs/>
        </w:rPr>
        <w:tab/>
      </w:r>
      <w:r w:rsidR="00897C1D">
        <w:rPr>
          <w:bCs/>
          <w:iCs/>
        </w:rPr>
        <w:tab/>
      </w:r>
      <w:r w:rsidR="00EF1F8F" w:rsidRPr="00EF1F8F">
        <w:rPr>
          <w:bCs/>
          <w:iCs/>
        </w:rPr>
        <w:t xml:space="preserve">c)  </w:t>
      </w:r>
      <w:r w:rsidR="00897C1D">
        <w:t xml:space="preserve"> –1</w:t>
      </w:r>
      <w:r w:rsidR="00897C1D">
        <w:tab/>
      </w:r>
      <w:r w:rsidR="00897C1D">
        <w:tab/>
      </w:r>
      <w:r w:rsidR="00EF1F8F" w:rsidRPr="00EF1F8F">
        <w:t xml:space="preserve">d)   </w:t>
      </w:r>
      <w:r w:rsidR="00897C1D" w:rsidRPr="00EF1F8F">
        <w:t>unknown, it’s a variable</w:t>
      </w:r>
    </w:p>
    <w:p w14:paraId="6DB263C2" w14:textId="77777777" w:rsidR="00EF1F8F" w:rsidRPr="00EF1F8F" w:rsidRDefault="00EF1F8F" w:rsidP="00EF1F8F">
      <w:pPr>
        <w:autoSpaceDE w:val="0"/>
        <w:autoSpaceDN w:val="0"/>
        <w:adjustRightInd w:val="0"/>
        <w:ind w:left="720"/>
      </w:pPr>
    </w:p>
    <w:p w14:paraId="6FAA058E" w14:textId="77777777" w:rsidR="00EF1F8F" w:rsidRPr="00163B16" w:rsidRDefault="00CA20A1" w:rsidP="00EF1F8F">
      <w:pPr>
        <w:autoSpaceDE w:val="0"/>
        <w:autoSpaceDN w:val="0"/>
        <w:adjustRightInd w:val="0"/>
      </w:pPr>
      <w:r>
        <w:t>1</w:t>
      </w:r>
      <w:r w:rsidR="00343581">
        <w:t>6</w:t>
      </w:r>
      <w:r w:rsidR="00EF1F8F" w:rsidRPr="00163B16">
        <w:t xml:space="preserve">)  </w:t>
      </w:r>
      <w:proofErr w:type="spellStart"/>
      <w:r w:rsidR="00EF1F8F" w:rsidRPr="00163B16">
        <w:rPr>
          <w:bCs/>
          <w:i/>
          <w:iCs/>
        </w:rPr>
        <w:t>i</w:t>
      </w:r>
      <w:proofErr w:type="spellEnd"/>
      <w:r w:rsidR="00EF1F8F" w:rsidRPr="00163B16">
        <w:rPr>
          <w:i/>
          <w:iCs/>
        </w:rPr>
        <w:t xml:space="preserve"> </w:t>
      </w:r>
      <w:proofErr w:type="gramStart"/>
      <w:r w:rsidR="00897C1D">
        <w:rPr>
          <w:vertAlign w:val="superscript"/>
        </w:rPr>
        <w:t>5</w:t>
      </w:r>
      <w:r w:rsidR="00EF1F8F" w:rsidRPr="00163B16">
        <w:t xml:space="preserve">  equals</w:t>
      </w:r>
      <w:proofErr w:type="gramEnd"/>
      <w:r w:rsidR="00EF1F8F" w:rsidRPr="00163B16">
        <w:t>:</w:t>
      </w:r>
    </w:p>
    <w:p w14:paraId="68A410FE" w14:textId="77777777" w:rsidR="00EF1F8F" w:rsidRPr="00EF1F8F" w:rsidRDefault="00EF1F8F" w:rsidP="00EF1F8F">
      <w:pPr>
        <w:autoSpaceDE w:val="0"/>
        <w:autoSpaceDN w:val="0"/>
        <w:adjustRightInd w:val="0"/>
        <w:rPr>
          <w:sz w:val="8"/>
          <w:szCs w:val="16"/>
        </w:rPr>
      </w:pPr>
    </w:p>
    <w:p w14:paraId="792CDC94" w14:textId="77777777" w:rsidR="00897C1D" w:rsidRPr="00EF1F8F" w:rsidRDefault="00897C1D" w:rsidP="00897C1D">
      <w:pPr>
        <w:autoSpaceDE w:val="0"/>
        <w:autoSpaceDN w:val="0"/>
        <w:adjustRightInd w:val="0"/>
        <w:ind w:left="720"/>
      </w:pPr>
      <w:r w:rsidRPr="00163B16">
        <w:t xml:space="preserve">a)  </w:t>
      </w:r>
      <w:proofErr w:type="spellStart"/>
      <w:r>
        <w:rPr>
          <w:i/>
          <w:iCs/>
        </w:rPr>
        <w:t>i</w:t>
      </w:r>
      <w:proofErr w:type="spellEnd"/>
      <w:r>
        <w:rPr>
          <w:i/>
          <w:iCs/>
        </w:rPr>
        <w:tab/>
      </w:r>
      <w:r>
        <w:rPr>
          <w:i/>
          <w:iCs/>
        </w:rPr>
        <w:tab/>
      </w:r>
      <w:proofErr w:type="gramStart"/>
      <w:r w:rsidRPr="00163B16">
        <w:t>b)  –</w:t>
      </w:r>
      <w:proofErr w:type="gramEnd"/>
      <w:r w:rsidRPr="00163B16">
        <w:t xml:space="preserve"> </w:t>
      </w:r>
      <w:proofErr w:type="spellStart"/>
      <w:r w:rsidRPr="00163B16">
        <w:rPr>
          <w:i/>
        </w:rPr>
        <w:t>i</w:t>
      </w:r>
      <w:proofErr w:type="spellEnd"/>
      <w:r>
        <w:rPr>
          <w:i/>
          <w:iCs/>
        </w:rPr>
        <w:tab/>
      </w:r>
      <w:r>
        <w:rPr>
          <w:i/>
          <w:iCs/>
        </w:rPr>
        <w:tab/>
      </w:r>
      <w:r w:rsidRPr="00EF1F8F">
        <w:t>c)  1</w:t>
      </w:r>
      <w:r w:rsidRPr="00EF1F8F">
        <w:tab/>
      </w:r>
      <w:r w:rsidRPr="00EF1F8F">
        <w:tab/>
        <w:t>d)  –1</w:t>
      </w:r>
    </w:p>
    <w:p w14:paraId="491700B8" w14:textId="77777777" w:rsidR="00EF1F8F" w:rsidRPr="00EF1F8F" w:rsidRDefault="00EF1F8F" w:rsidP="00EF1F8F">
      <w:pPr>
        <w:autoSpaceDE w:val="0"/>
        <w:autoSpaceDN w:val="0"/>
        <w:adjustRightInd w:val="0"/>
        <w:rPr>
          <w:i/>
          <w:iCs/>
        </w:rPr>
      </w:pPr>
    </w:p>
    <w:p w14:paraId="29B09322" w14:textId="77777777" w:rsidR="00C02CB6" w:rsidRDefault="00C02CB6">
      <w:r>
        <w:br w:type="page"/>
      </w:r>
    </w:p>
    <w:p w14:paraId="12835C80" w14:textId="517FAA2E" w:rsidR="00EF1F8F" w:rsidRPr="00EF1F8F" w:rsidRDefault="00343581" w:rsidP="00EF1F8F">
      <w:pPr>
        <w:autoSpaceDE w:val="0"/>
        <w:autoSpaceDN w:val="0"/>
        <w:adjustRightInd w:val="0"/>
      </w:pPr>
      <w:r>
        <w:t>17</w:t>
      </w:r>
      <w:r w:rsidR="00EF1F8F" w:rsidRPr="00EF1F8F">
        <w:t>)  The impedance in one component of an AC series circuit is z</w:t>
      </w:r>
      <w:r w:rsidR="00EF1F8F" w:rsidRPr="00EF1F8F">
        <w:rPr>
          <w:vertAlign w:val="subscript"/>
        </w:rPr>
        <w:t>1</w:t>
      </w:r>
      <w:r w:rsidR="00EF1F8F" w:rsidRPr="00EF1F8F">
        <w:t xml:space="preserve"> = </w:t>
      </w:r>
      <w:r w:rsidR="00643F46">
        <w:t>8</w:t>
      </w:r>
      <w:r w:rsidR="00EF1F8F" w:rsidRPr="00EF1F8F">
        <w:t xml:space="preserve"> </w:t>
      </w:r>
      <w:r w:rsidR="00643F46">
        <w:t>–</w:t>
      </w:r>
      <w:r w:rsidR="00EF1F8F" w:rsidRPr="00EF1F8F">
        <w:t xml:space="preserve"> </w:t>
      </w:r>
      <w:r w:rsidR="00163B16" w:rsidRPr="00722FCE">
        <w:rPr>
          <w:bCs/>
          <w:i/>
          <w:iCs/>
          <w:noProof/>
        </w:rPr>
        <w:t>j</w:t>
      </w:r>
      <w:r w:rsidR="00163B16" w:rsidRPr="00722FCE">
        <w:rPr>
          <w:bCs/>
          <w:noProof/>
        </w:rPr>
        <w:t>·</w:t>
      </w:r>
      <w:r w:rsidR="00643F46">
        <w:t>3</w:t>
      </w:r>
      <w:r w:rsidR="00EF1F8F" w:rsidRPr="00EF1F8F">
        <w:t xml:space="preserve"> ohms, and the </w:t>
      </w:r>
    </w:p>
    <w:p w14:paraId="5480632E" w14:textId="77777777" w:rsidR="00EF1F8F" w:rsidRPr="00EF1F8F" w:rsidRDefault="00EF1F8F" w:rsidP="00EF1F8F">
      <w:pPr>
        <w:autoSpaceDE w:val="0"/>
        <w:autoSpaceDN w:val="0"/>
        <w:adjustRightInd w:val="0"/>
      </w:pPr>
      <w:r w:rsidRPr="00EF1F8F">
        <w:t xml:space="preserve">       impedance in another component of the circuit is z</w:t>
      </w:r>
      <w:r w:rsidRPr="00EF1F8F">
        <w:rPr>
          <w:vertAlign w:val="subscript"/>
        </w:rPr>
        <w:t>2</w:t>
      </w:r>
      <w:r w:rsidRPr="00EF1F8F">
        <w:t xml:space="preserve"> = </w:t>
      </w:r>
      <w:r w:rsidR="00643F46">
        <w:t>2</w:t>
      </w:r>
      <w:r w:rsidRPr="00EF1F8F">
        <w:t xml:space="preserve"> + </w:t>
      </w:r>
      <w:r w:rsidR="00163B16" w:rsidRPr="00722FCE">
        <w:rPr>
          <w:bCs/>
          <w:i/>
          <w:iCs/>
          <w:noProof/>
        </w:rPr>
        <w:t>j</w:t>
      </w:r>
      <w:r w:rsidR="00163B16" w:rsidRPr="00722FCE">
        <w:rPr>
          <w:bCs/>
          <w:noProof/>
        </w:rPr>
        <w:t>·</w:t>
      </w:r>
      <w:r w:rsidR="00643F46">
        <w:t>4</w:t>
      </w:r>
      <w:r w:rsidRPr="00EF1F8F">
        <w:t xml:space="preserve"> ohms. The total impedance </w:t>
      </w:r>
    </w:p>
    <w:p w14:paraId="5C69BCE4" w14:textId="77777777" w:rsidR="00EF1F8F" w:rsidRPr="00EF1F8F" w:rsidRDefault="00EF1F8F" w:rsidP="00EF1F8F">
      <w:pPr>
        <w:autoSpaceDE w:val="0"/>
        <w:autoSpaceDN w:val="0"/>
        <w:adjustRightInd w:val="0"/>
      </w:pPr>
      <w:r w:rsidRPr="00EF1F8F">
        <w:t xml:space="preserve">       </w:t>
      </w:r>
      <w:proofErr w:type="spellStart"/>
      <w:r w:rsidR="00163B16" w:rsidRPr="00EF1F8F">
        <w:t>z</w:t>
      </w:r>
      <w:r w:rsidR="00163B16" w:rsidRPr="00EF1F8F">
        <w:rPr>
          <w:vertAlign w:val="subscript"/>
        </w:rPr>
        <w:t>T</w:t>
      </w:r>
      <w:proofErr w:type="spellEnd"/>
      <w:r w:rsidR="00163B16" w:rsidRPr="00EF1F8F">
        <w:t xml:space="preserve"> </w:t>
      </w:r>
      <w:r w:rsidRPr="00EF1F8F">
        <w:t xml:space="preserve">for a series circuit is the sum of the impedances for its individual components: </w:t>
      </w:r>
    </w:p>
    <w:p w14:paraId="5F806738" w14:textId="77777777" w:rsidR="00EF1F8F" w:rsidRPr="00EF1F8F" w:rsidRDefault="00EF1F8F" w:rsidP="00EF1F8F">
      <w:pPr>
        <w:autoSpaceDE w:val="0"/>
        <w:autoSpaceDN w:val="0"/>
        <w:adjustRightInd w:val="0"/>
        <w:jc w:val="center"/>
      </w:pPr>
      <w:proofErr w:type="spellStart"/>
      <w:r w:rsidRPr="00EF1F8F">
        <w:t>z</w:t>
      </w:r>
      <w:r w:rsidRPr="00EF1F8F">
        <w:rPr>
          <w:vertAlign w:val="subscript"/>
        </w:rPr>
        <w:t>T</w:t>
      </w:r>
      <w:proofErr w:type="spellEnd"/>
      <w:r w:rsidRPr="00EF1F8F">
        <w:t xml:space="preserve"> = z</w:t>
      </w:r>
      <w:r w:rsidRPr="00EF1F8F">
        <w:rPr>
          <w:vertAlign w:val="subscript"/>
        </w:rPr>
        <w:t>1</w:t>
      </w:r>
      <w:r w:rsidRPr="00EF1F8F">
        <w:t xml:space="preserve"> + z</w:t>
      </w:r>
      <w:r w:rsidRPr="00EF1F8F">
        <w:rPr>
          <w:vertAlign w:val="subscript"/>
        </w:rPr>
        <w:t>2</w:t>
      </w:r>
    </w:p>
    <w:p w14:paraId="5C04BADD" w14:textId="7937AF11" w:rsidR="00EF1F8F" w:rsidRPr="00EF1F8F" w:rsidRDefault="00EF1F8F" w:rsidP="00EF1F8F">
      <w:pPr>
        <w:autoSpaceDE w:val="0"/>
        <w:autoSpaceDN w:val="0"/>
        <w:adjustRightInd w:val="0"/>
      </w:pPr>
      <w:r w:rsidRPr="00EF1F8F">
        <w:t xml:space="preserve">       </w:t>
      </w:r>
      <w:r w:rsidR="00C02CB6">
        <w:t>Calculate</w:t>
      </w:r>
      <w:r w:rsidRPr="00EF1F8F">
        <w:t xml:space="preserve"> the impedance in this circuit:</w:t>
      </w:r>
    </w:p>
    <w:p w14:paraId="3C81A33A" w14:textId="760952D2" w:rsidR="00EF1F8F" w:rsidRDefault="00EF1F8F" w:rsidP="00EF1F8F">
      <w:pPr>
        <w:autoSpaceDE w:val="0"/>
        <w:autoSpaceDN w:val="0"/>
        <w:adjustRightInd w:val="0"/>
      </w:pPr>
    </w:p>
    <w:p w14:paraId="5EBB2977" w14:textId="77777777" w:rsidR="00C02CB6" w:rsidRPr="00EF1F8F" w:rsidRDefault="00C02CB6" w:rsidP="00EF1F8F">
      <w:pPr>
        <w:autoSpaceDE w:val="0"/>
        <w:autoSpaceDN w:val="0"/>
        <w:adjustRightInd w:val="0"/>
      </w:pPr>
    </w:p>
    <w:p w14:paraId="545FB3F9" w14:textId="77777777" w:rsidR="00EF1F8F" w:rsidRPr="00EF1F8F" w:rsidRDefault="00EF1F8F" w:rsidP="00EF1F8F">
      <w:pPr>
        <w:autoSpaceDE w:val="0"/>
        <w:autoSpaceDN w:val="0"/>
        <w:adjustRightInd w:val="0"/>
      </w:pPr>
    </w:p>
    <w:p w14:paraId="7688315E" w14:textId="77777777" w:rsidR="00EF1F8F" w:rsidRPr="00EF1F8F" w:rsidRDefault="00343581" w:rsidP="00EF1F8F">
      <w:pPr>
        <w:keepNext/>
        <w:outlineLvl w:val="1"/>
      </w:pPr>
      <w:r>
        <w:t>18</w:t>
      </w:r>
      <w:r w:rsidR="00EF1F8F" w:rsidRPr="00EF1F8F">
        <w:t xml:space="preserve">)  Complex numbers are used in electronics to describe the current in an AC circuit    </w:t>
      </w:r>
    </w:p>
    <w:p w14:paraId="61DAE226" w14:textId="77777777" w:rsidR="00EF1F8F" w:rsidRPr="00EF1F8F" w:rsidRDefault="00EF1F8F" w:rsidP="00EF1F8F">
      <w:pPr>
        <w:keepNext/>
        <w:ind w:left="465"/>
        <w:outlineLvl w:val="1"/>
      </w:pPr>
      <w:r w:rsidRPr="00EF1F8F">
        <w:t xml:space="preserve">Ohm's law relates the current in a circuit </w:t>
      </w:r>
      <w:r w:rsidRPr="00EF1F8F">
        <w:rPr>
          <w:i/>
          <w:iCs/>
        </w:rPr>
        <w:t xml:space="preserve">Ɪ </w:t>
      </w:r>
      <w:r w:rsidRPr="00EF1F8F">
        <w:t xml:space="preserve">in amperes, the voltage of a circuit </w:t>
      </w:r>
      <w:r w:rsidRPr="00EF1F8F">
        <w:rPr>
          <w:i/>
          <w:iCs/>
        </w:rPr>
        <w:t>V</w:t>
      </w:r>
      <w:r w:rsidRPr="00EF1F8F">
        <w:t xml:space="preserve"> in volts  </w:t>
      </w:r>
    </w:p>
    <w:p w14:paraId="2522C783" w14:textId="77777777" w:rsidR="00EF1F8F" w:rsidRPr="00EF1F8F" w:rsidRDefault="00EF1F8F" w:rsidP="00EF1F8F">
      <w:pPr>
        <w:keepNext/>
        <w:ind w:left="465" w:firstLine="255"/>
        <w:outlineLvl w:val="1"/>
      </w:pPr>
      <w:r w:rsidRPr="00EF1F8F">
        <w:t xml:space="preserve">and the resistance of the circuit </w:t>
      </w:r>
      <w:r w:rsidRPr="00EF1F8F">
        <w:rPr>
          <w:i/>
          <w:iCs/>
        </w:rPr>
        <w:t>R</w:t>
      </w:r>
      <w:r w:rsidRPr="00EF1F8F">
        <w:t xml:space="preserve"> in ohms by the formula:</w:t>
      </w:r>
    </w:p>
    <w:p w14:paraId="424CC228" w14:textId="77777777" w:rsidR="00EF1F8F" w:rsidRPr="00EF1F8F" w:rsidRDefault="00EF1F8F" w:rsidP="00EF1F8F">
      <w:pPr>
        <w:rPr>
          <w:sz w:val="8"/>
        </w:rPr>
      </w:pPr>
    </w:p>
    <w:p w14:paraId="15C16302" w14:textId="77777777" w:rsidR="00EF1F8F" w:rsidRPr="00EF1F8F" w:rsidRDefault="00EF1F8F" w:rsidP="00EF1F8F">
      <w:pPr>
        <w:keepNext/>
        <w:jc w:val="center"/>
        <w:outlineLvl w:val="1"/>
      </w:pPr>
      <w:r w:rsidRPr="00EF1F8F">
        <w:rPr>
          <w:i/>
          <w:iCs/>
        </w:rPr>
        <w:t>V</w:t>
      </w:r>
      <w:r w:rsidRPr="00EF1F8F">
        <w:t xml:space="preserve"> = </w:t>
      </w:r>
      <w:r w:rsidRPr="00EF1F8F">
        <w:rPr>
          <w:rFonts w:ascii="Times New Roman" w:hAnsi="Times New Roman" w:cs="Times New Roman"/>
          <w:i/>
          <w:iCs/>
        </w:rPr>
        <w:t>I</w:t>
      </w:r>
      <w:r w:rsidRPr="00EF1F8F">
        <w:rPr>
          <w:i/>
          <w:iCs/>
        </w:rPr>
        <w:t xml:space="preserve"> R</w:t>
      </w:r>
    </w:p>
    <w:p w14:paraId="36FFFB79" w14:textId="77777777" w:rsidR="00EF1F8F" w:rsidRPr="00EF1F8F" w:rsidRDefault="00EF1F8F" w:rsidP="00EF1F8F">
      <w:pPr>
        <w:keepNext/>
        <w:outlineLvl w:val="1"/>
        <w:rPr>
          <w:sz w:val="8"/>
        </w:rPr>
      </w:pPr>
    </w:p>
    <w:p w14:paraId="155F3032" w14:textId="154CF955" w:rsidR="00EF1F8F" w:rsidRPr="00897C1D" w:rsidRDefault="00EF1F8F" w:rsidP="00EF1F8F">
      <w:pPr>
        <w:keepNext/>
        <w:outlineLvl w:val="1"/>
        <w:rPr>
          <w:color w:val="00B0F0"/>
        </w:rPr>
      </w:pPr>
      <w:r w:rsidRPr="00EF1F8F">
        <w:t xml:space="preserve">        </w:t>
      </w:r>
      <w:r w:rsidR="00C02CB6">
        <w:t>Calculate</w:t>
      </w:r>
      <w:r w:rsidRPr="00EF1F8F">
        <w:t xml:space="preserve"> </w:t>
      </w:r>
      <w:r w:rsidRPr="00EF1F8F">
        <w:rPr>
          <w:i/>
          <w:iCs/>
        </w:rPr>
        <w:t>V</w:t>
      </w:r>
      <w:r w:rsidRPr="00EF1F8F">
        <w:t xml:space="preserve">, the voltage of a circuit, if </w:t>
      </w:r>
      <w:r w:rsidRPr="00EF1F8F">
        <w:rPr>
          <w:rFonts w:ascii="Times New Roman" w:hAnsi="Times New Roman" w:cs="Times New Roman"/>
          <w:i/>
          <w:iCs/>
        </w:rPr>
        <w:t>I</w:t>
      </w:r>
      <w:r w:rsidRPr="00EF1F8F">
        <w:t xml:space="preserve"> = (</w:t>
      </w:r>
      <w:r w:rsidR="00E943E2">
        <w:t>1</w:t>
      </w:r>
      <w:r w:rsidRPr="00EF1F8F">
        <w:t xml:space="preserve"> </w:t>
      </w:r>
      <w:r w:rsidR="00E943E2" w:rsidRPr="00EF1F8F">
        <w:t>+</w:t>
      </w:r>
      <w:r w:rsidRPr="00EF1F8F">
        <w:t xml:space="preserve"> </w:t>
      </w:r>
      <w:r w:rsidR="00163B16" w:rsidRPr="00722FCE">
        <w:rPr>
          <w:bCs/>
          <w:i/>
          <w:iCs/>
          <w:noProof/>
        </w:rPr>
        <w:t>j</w:t>
      </w:r>
      <w:r w:rsidR="00163B16" w:rsidRPr="00722FCE">
        <w:rPr>
          <w:bCs/>
          <w:noProof/>
        </w:rPr>
        <w:t>·</w:t>
      </w:r>
      <w:r w:rsidR="00E943E2">
        <w:t>2</w:t>
      </w:r>
      <w:r w:rsidRPr="00EF1F8F">
        <w:t xml:space="preserve">) amperes and </w:t>
      </w:r>
      <w:r w:rsidRPr="00EF1F8F">
        <w:rPr>
          <w:i/>
          <w:iCs/>
        </w:rPr>
        <w:t>R</w:t>
      </w:r>
      <w:r w:rsidRPr="00EF1F8F">
        <w:t xml:space="preserve"> = (</w:t>
      </w:r>
      <w:r w:rsidR="00E943E2">
        <w:t xml:space="preserve">9 </w:t>
      </w:r>
      <w:r w:rsidR="00E943E2" w:rsidRPr="00EF1F8F">
        <w:rPr>
          <w:szCs w:val="20"/>
        </w:rPr>
        <w:t>–</w:t>
      </w:r>
      <w:r w:rsidRPr="00EF1F8F">
        <w:t xml:space="preserve"> </w:t>
      </w:r>
      <w:r w:rsidR="00163B16" w:rsidRPr="00722FCE">
        <w:rPr>
          <w:bCs/>
          <w:i/>
          <w:iCs/>
          <w:noProof/>
        </w:rPr>
        <w:t>j</w:t>
      </w:r>
      <w:r w:rsidR="00163B16" w:rsidRPr="00722FCE">
        <w:rPr>
          <w:bCs/>
          <w:noProof/>
        </w:rPr>
        <w:t>·</w:t>
      </w:r>
      <w:r w:rsidR="00E943E2">
        <w:t>3</w:t>
      </w:r>
      <w:r w:rsidRPr="00EF1F8F">
        <w:t>) ohms:</w:t>
      </w:r>
    </w:p>
    <w:p w14:paraId="7FC89C77" w14:textId="77777777" w:rsidR="00EF1F8F" w:rsidRPr="00897C1D" w:rsidRDefault="00EF1F8F" w:rsidP="00EF1F8F">
      <w:pPr>
        <w:autoSpaceDE w:val="0"/>
        <w:autoSpaceDN w:val="0"/>
        <w:adjustRightInd w:val="0"/>
        <w:rPr>
          <w:color w:val="00B0F0"/>
        </w:rPr>
      </w:pPr>
    </w:p>
    <w:p w14:paraId="4E278B2C" w14:textId="4D3298B7" w:rsidR="00EF1F8F" w:rsidRDefault="00EF1F8F" w:rsidP="00EF1F8F">
      <w:pPr>
        <w:autoSpaceDE w:val="0"/>
        <w:autoSpaceDN w:val="0"/>
        <w:adjustRightInd w:val="0"/>
        <w:rPr>
          <w:color w:val="00B0F0"/>
          <w:szCs w:val="20"/>
        </w:rPr>
      </w:pPr>
    </w:p>
    <w:p w14:paraId="29198032" w14:textId="77777777" w:rsidR="00C02CB6" w:rsidRPr="00897C1D" w:rsidRDefault="00C02CB6" w:rsidP="00EF1F8F">
      <w:pPr>
        <w:autoSpaceDE w:val="0"/>
        <w:autoSpaceDN w:val="0"/>
        <w:adjustRightInd w:val="0"/>
        <w:rPr>
          <w:color w:val="00B0F0"/>
          <w:szCs w:val="20"/>
        </w:rPr>
      </w:pPr>
    </w:p>
    <w:p w14:paraId="5E130042" w14:textId="77777777" w:rsidR="00EF1F8F" w:rsidRPr="00867A0A" w:rsidRDefault="00CA20A1" w:rsidP="00EF1F8F">
      <w:pPr>
        <w:autoSpaceDE w:val="0"/>
        <w:autoSpaceDN w:val="0"/>
        <w:adjustRightInd w:val="0"/>
        <w:rPr>
          <w:b/>
        </w:rPr>
      </w:pPr>
      <w:r w:rsidRPr="00867A0A">
        <w:rPr>
          <w:b/>
        </w:rPr>
        <w:t xml:space="preserve">Polar </w:t>
      </w:r>
      <w:r w:rsidR="00E613BE">
        <w:rPr>
          <w:b/>
        </w:rPr>
        <w:t xml:space="preserve">to Rectangular </w:t>
      </w:r>
      <w:r w:rsidRPr="00867A0A">
        <w:rPr>
          <w:b/>
        </w:rPr>
        <w:t>Coordinates</w:t>
      </w:r>
    </w:p>
    <w:p w14:paraId="19FDC5B0" w14:textId="77777777" w:rsidR="00CA20A1" w:rsidRPr="00867A0A" w:rsidRDefault="00CA20A1" w:rsidP="00EF1F8F">
      <w:pPr>
        <w:autoSpaceDE w:val="0"/>
        <w:autoSpaceDN w:val="0"/>
        <w:adjustRightInd w:val="0"/>
        <w:rPr>
          <w:sz w:val="8"/>
          <w:szCs w:val="8"/>
        </w:rPr>
      </w:pPr>
    </w:p>
    <w:p w14:paraId="37959F05" w14:textId="77777777" w:rsidR="00867A0A" w:rsidRPr="00867A0A" w:rsidRDefault="00343581" w:rsidP="00867A0A">
      <w:pPr>
        <w:autoSpaceDE w:val="0"/>
        <w:autoSpaceDN w:val="0"/>
        <w:adjustRightInd w:val="0"/>
      </w:pPr>
      <w:r>
        <w:t>19</w:t>
      </w:r>
      <w:r w:rsidR="00867A0A" w:rsidRPr="00867A0A">
        <w:t xml:space="preserve">)  When plotted on the rectangular coordinate system, in which quadrant would the point be </w:t>
      </w:r>
    </w:p>
    <w:p w14:paraId="0202517F" w14:textId="77777777" w:rsidR="00867A0A" w:rsidRPr="00867A0A" w:rsidRDefault="00867A0A" w:rsidP="00867A0A">
      <w:pPr>
        <w:autoSpaceDE w:val="0"/>
        <w:autoSpaceDN w:val="0"/>
        <w:adjustRightInd w:val="0"/>
      </w:pPr>
      <w:r w:rsidRPr="00867A0A">
        <w:t xml:space="preserve">        located for the polar coordinate (3, –2</w:t>
      </w:r>
      <w:r w:rsidRPr="00867A0A">
        <w:rPr>
          <w:rFonts w:eastAsia="SymbolMT"/>
        </w:rPr>
        <w:t>π</w:t>
      </w:r>
      <w:r w:rsidRPr="00867A0A">
        <w:rPr>
          <w:rFonts w:eastAsia="SymbolMT"/>
          <w:sz w:val="25"/>
          <w:szCs w:val="25"/>
        </w:rPr>
        <w:t>/</w:t>
      </w:r>
      <w:r w:rsidRPr="00867A0A">
        <w:t>3</w:t>
      </w:r>
      <w:proofErr w:type="gramStart"/>
      <w:r w:rsidRPr="00867A0A">
        <w:t>) ?</w:t>
      </w:r>
      <w:proofErr w:type="gramEnd"/>
    </w:p>
    <w:p w14:paraId="2DFD1DF9" w14:textId="77777777" w:rsidR="00867A0A" w:rsidRPr="00867A0A" w:rsidRDefault="00867A0A" w:rsidP="00867A0A">
      <w:pPr>
        <w:autoSpaceDE w:val="0"/>
        <w:autoSpaceDN w:val="0"/>
        <w:adjustRightInd w:val="0"/>
        <w:rPr>
          <w:sz w:val="8"/>
          <w:szCs w:val="8"/>
        </w:rPr>
      </w:pPr>
    </w:p>
    <w:p w14:paraId="6273B312" w14:textId="77777777" w:rsidR="00867A0A" w:rsidRPr="00867A0A" w:rsidRDefault="00867A0A" w:rsidP="00867A0A">
      <w:pPr>
        <w:autoSpaceDE w:val="0"/>
        <w:autoSpaceDN w:val="0"/>
        <w:adjustRightInd w:val="0"/>
        <w:ind w:left="720"/>
      </w:pPr>
      <w:r w:rsidRPr="00867A0A">
        <w:t>a)  I</w:t>
      </w:r>
      <w:r w:rsidRPr="00867A0A">
        <w:tab/>
      </w:r>
      <w:r w:rsidRPr="00867A0A">
        <w:tab/>
      </w:r>
      <w:r w:rsidRPr="00867A0A">
        <w:tab/>
      </w:r>
      <w:proofErr w:type="gramStart"/>
      <w:r w:rsidRPr="00867A0A">
        <w:t>b)  II</w:t>
      </w:r>
      <w:proofErr w:type="gramEnd"/>
      <w:r w:rsidRPr="00867A0A">
        <w:tab/>
      </w:r>
      <w:r w:rsidRPr="00867A0A">
        <w:tab/>
      </w:r>
      <w:r w:rsidRPr="00867A0A">
        <w:tab/>
        <w:t>c)  III</w:t>
      </w:r>
      <w:r w:rsidRPr="00867A0A">
        <w:tab/>
      </w:r>
      <w:r w:rsidRPr="00867A0A">
        <w:tab/>
      </w:r>
      <w:r w:rsidRPr="00867A0A">
        <w:tab/>
        <w:t>d)  IV</w:t>
      </w:r>
    </w:p>
    <w:p w14:paraId="0BA9B3AD" w14:textId="77777777" w:rsidR="00867A0A" w:rsidRPr="00867A0A" w:rsidRDefault="00867A0A" w:rsidP="00867A0A">
      <w:pPr>
        <w:autoSpaceDE w:val="0"/>
        <w:autoSpaceDN w:val="0"/>
        <w:adjustRightInd w:val="0"/>
      </w:pPr>
    </w:p>
    <w:p w14:paraId="085EAA2D" w14:textId="77777777" w:rsidR="004D4428" w:rsidRPr="00867A0A" w:rsidRDefault="00870A0D" w:rsidP="004D4428">
      <w:pPr>
        <w:autoSpaceDE w:val="0"/>
        <w:autoSpaceDN w:val="0"/>
        <w:adjustRightInd w:val="0"/>
      </w:pPr>
      <w:r w:rsidRPr="00867A0A"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E846C1B" wp14:editId="2934052D">
                <wp:simplePos x="0" y="0"/>
                <wp:positionH relativeFrom="column">
                  <wp:posOffset>5109882</wp:posOffset>
                </wp:positionH>
                <wp:positionV relativeFrom="paragraph">
                  <wp:posOffset>24205</wp:posOffset>
                </wp:positionV>
                <wp:extent cx="1700530" cy="806823"/>
                <wp:effectExtent l="0" t="0" r="13970" b="12700"/>
                <wp:wrapNone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0530" cy="8068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C5548A" w14:textId="77777777" w:rsidR="00E943E2" w:rsidRDefault="00E943E2" w:rsidP="00E943E2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Polar to Rectangular</w:t>
                            </w:r>
                          </w:p>
                          <w:p w14:paraId="3848D905" w14:textId="77777777" w:rsidR="001F6D0F" w:rsidRPr="001F6D0F" w:rsidRDefault="001F6D0F" w:rsidP="001F6D0F">
                            <w:pPr>
                              <w:jc w:val="center"/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 xml:space="preserve">For </w:t>
                            </w:r>
                            <w:r w:rsidRPr="001F6D0F">
                              <w:rPr>
                                <w:bCs/>
                              </w:rPr>
                              <w:t>point P = (</w:t>
                            </w:r>
                            <w:proofErr w:type="spellStart"/>
                            <w:proofErr w:type="gramStart"/>
                            <w:r w:rsidRPr="001F6D0F">
                              <w:rPr>
                                <w:bCs/>
                              </w:rPr>
                              <w:t>r,</w:t>
                            </w:r>
                            <w:r w:rsidRPr="001F6D0F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  <w:proofErr w:type="spellEnd"/>
                            <w:proofErr w:type="gramEnd"/>
                            <w:r w:rsidRPr="001F6D0F">
                              <w:rPr>
                                <w:bCs/>
                              </w:rPr>
                              <w:t>)</w:t>
                            </w:r>
                          </w:p>
                          <w:p w14:paraId="5DBA7912" w14:textId="77777777" w:rsidR="00E943E2" w:rsidRPr="00E943E2" w:rsidRDefault="00E943E2" w:rsidP="00E943E2">
                            <w:pPr>
                              <w:jc w:val="center"/>
                            </w:pPr>
                            <w:r w:rsidRPr="00E943E2">
                              <w:rPr>
                                <w:bCs/>
                              </w:rPr>
                              <w:t xml:space="preserve">x = r </w:t>
                            </w:r>
                            <w:proofErr w:type="spellStart"/>
                            <w:r w:rsidRPr="00E943E2">
                              <w:rPr>
                                <w:bCs/>
                              </w:rPr>
                              <w:t>cos</w:t>
                            </w:r>
                            <w:r w:rsidRPr="00E943E2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  <w:proofErr w:type="spellEnd"/>
                          </w:p>
                          <w:p w14:paraId="55C382BA" w14:textId="77777777" w:rsidR="00E943E2" w:rsidRPr="00E943E2" w:rsidRDefault="00E943E2" w:rsidP="00E943E2">
                            <w:pPr>
                              <w:jc w:val="center"/>
                            </w:pPr>
                            <w:r w:rsidRPr="00E943E2">
                              <w:rPr>
                                <w:bCs/>
                              </w:rPr>
                              <w:t xml:space="preserve">y = r </w:t>
                            </w:r>
                            <w:proofErr w:type="spellStart"/>
                            <w:r w:rsidRPr="00E943E2">
                              <w:rPr>
                                <w:bCs/>
                              </w:rPr>
                              <w:t>sin</w:t>
                            </w:r>
                            <w:r w:rsidRPr="00E943E2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  <w:proofErr w:type="spellEnd"/>
                          </w:p>
                          <w:p w14:paraId="487AF595" w14:textId="77777777" w:rsidR="00E943E2" w:rsidRDefault="00E943E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846C1B" id="_x0000_s1119" type="#_x0000_t202" style="position:absolute;margin-left:402.35pt;margin-top:1.9pt;width:133.9pt;height:63.5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">
                <v:textbox>
                  <w:txbxContent>
                    <w:p w14:paraId="07C5548A" w14:textId="77777777" w:rsidR="00E943E2" w:rsidRDefault="00E943E2" w:rsidP="00E943E2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Polar to Rectangular</w:t>
                      </w:r>
                    </w:p>
                    <w:p w14:paraId="3848D905" w14:textId="77777777" w:rsidR="001F6D0F" w:rsidRPr="001F6D0F" w:rsidRDefault="001F6D0F" w:rsidP="001F6D0F">
                      <w:pPr>
                        <w:jc w:val="center"/>
                        <w:rPr>
                          <w:bCs/>
                        </w:rPr>
                      </w:pPr>
                      <w:r>
                        <w:rPr>
                          <w:bCs/>
                        </w:rPr>
                        <w:t xml:space="preserve">For </w:t>
                      </w:r>
                      <w:r w:rsidRPr="001F6D0F">
                        <w:rPr>
                          <w:bCs/>
                        </w:rPr>
                        <w:t>point P = (</w:t>
                      </w:r>
                      <w:proofErr w:type="spellStart"/>
                      <w:proofErr w:type="gramStart"/>
                      <w:r w:rsidRPr="001F6D0F">
                        <w:rPr>
                          <w:bCs/>
                        </w:rPr>
                        <w:t>r,</w:t>
                      </w:r>
                      <w:r w:rsidRPr="001F6D0F">
                        <w:rPr>
                          <w:bCs/>
                          <w:i/>
                          <w:iCs/>
                        </w:rPr>
                        <w:t>θ</w:t>
                      </w:r>
                      <w:proofErr w:type="spellEnd"/>
                      <w:proofErr w:type="gramEnd"/>
                      <w:r w:rsidRPr="001F6D0F">
                        <w:rPr>
                          <w:bCs/>
                        </w:rPr>
                        <w:t>)</w:t>
                      </w:r>
                    </w:p>
                    <w:p w14:paraId="5DBA7912" w14:textId="77777777" w:rsidR="00E943E2" w:rsidRPr="00E943E2" w:rsidRDefault="00E943E2" w:rsidP="00E943E2">
                      <w:pPr>
                        <w:jc w:val="center"/>
                      </w:pPr>
                      <w:r w:rsidRPr="00E943E2">
                        <w:rPr>
                          <w:bCs/>
                        </w:rPr>
                        <w:t xml:space="preserve">x = r </w:t>
                      </w:r>
                      <w:proofErr w:type="spellStart"/>
                      <w:r w:rsidRPr="00E943E2">
                        <w:rPr>
                          <w:bCs/>
                        </w:rPr>
                        <w:t>cos</w:t>
                      </w:r>
                      <w:r w:rsidRPr="00E943E2">
                        <w:rPr>
                          <w:bCs/>
                          <w:i/>
                          <w:iCs/>
                        </w:rPr>
                        <w:t>θ</w:t>
                      </w:r>
                      <w:proofErr w:type="spellEnd"/>
                    </w:p>
                    <w:p w14:paraId="55C382BA" w14:textId="77777777" w:rsidR="00E943E2" w:rsidRPr="00E943E2" w:rsidRDefault="00E943E2" w:rsidP="00E943E2">
                      <w:pPr>
                        <w:jc w:val="center"/>
                      </w:pPr>
                      <w:r w:rsidRPr="00E943E2">
                        <w:rPr>
                          <w:bCs/>
                        </w:rPr>
                        <w:t xml:space="preserve">y = r </w:t>
                      </w:r>
                      <w:proofErr w:type="spellStart"/>
                      <w:r w:rsidRPr="00E943E2">
                        <w:rPr>
                          <w:bCs/>
                        </w:rPr>
                        <w:t>sin</w:t>
                      </w:r>
                      <w:r w:rsidRPr="00E943E2">
                        <w:rPr>
                          <w:bCs/>
                          <w:i/>
                          <w:iCs/>
                        </w:rPr>
                        <w:t>θ</w:t>
                      </w:r>
                      <w:proofErr w:type="spellEnd"/>
                    </w:p>
                    <w:p w14:paraId="487AF595" w14:textId="77777777" w:rsidR="00E943E2" w:rsidRDefault="00E943E2"/>
                  </w:txbxContent>
                </v:textbox>
              </v:shape>
            </w:pict>
          </mc:Fallback>
        </mc:AlternateContent>
      </w:r>
      <w:r w:rsidR="004D4428" w:rsidRPr="00867A0A">
        <w:t>2</w:t>
      </w:r>
      <w:r w:rsidR="004D4428">
        <w:t>0</w:t>
      </w:r>
      <w:r w:rsidR="004D4428" w:rsidRPr="00867A0A">
        <w:t xml:space="preserve">)  </w:t>
      </w:r>
      <w:r w:rsidR="004D4428">
        <w:t>T</w:t>
      </w:r>
      <w:r w:rsidR="004D4428" w:rsidRPr="00867A0A">
        <w:t>he rectangular coordinates for the polar coordinate (6, 2</w:t>
      </w:r>
      <w:r w:rsidR="004D4428" w:rsidRPr="00867A0A">
        <w:rPr>
          <w:rFonts w:eastAsia="SymbolMT"/>
          <w:sz w:val="25"/>
          <w:szCs w:val="25"/>
        </w:rPr>
        <w:t>π</w:t>
      </w:r>
      <w:r w:rsidR="004D4428" w:rsidRPr="00867A0A">
        <w:t>)</w:t>
      </w:r>
      <w:r w:rsidR="004D4428">
        <w:t xml:space="preserve"> are:</w:t>
      </w:r>
    </w:p>
    <w:p w14:paraId="32B327E9" w14:textId="77777777" w:rsidR="004D4428" w:rsidRPr="00867A0A" w:rsidRDefault="004D4428" w:rsidP="004D4428">
      <w:pPr>
        <w:autoSpaceDE w:val="0"/>
        <w:autoSpaceDN w:val="0"/>
        <w:adjustRightInd w:val="0"/>
        <w:rPr>
          <w:sz w:val="8"/>
          <w:szCs w:val="8"/>
        </w:rPr>
      </w:pPr>
    </w:p>
    <w:p w14:paraId="1E0EEBE4" w14:textId="77777777" w:rsidR="004D4428" w:rsidRPr="00867A0A" w:rsidRDefault="004D4428" w:rsidP="004D4428">
      <w:pPr>
        <w:autoSpaceDE w:val="0"/>
        <w:autoSpaceDN w:val="0"/>
        <w:adjustRightInd w:val="0"/>
        <w:ind w:left="720"/>
      </w:pPr>
      <w:proofErr w:type="gramStart"/>
      <w:r w:rsidRPr="00867A0A">
        <w:t>a)  (</w:t>
      </w:r>
      <w:proofErr w:type="gramEnd"/>
      <w:r w:rsidRPr="00867A0A">
        <w:t>0, 6)</w:t>
      </w:r>
      <w:r>
        <w:tab/>
        <w:t xml:space="preserve">        </w:t>
      </w:r>
      <w:r w:rsidRPr="00867A0A">
        <w:t xml:space="preserve">b)  (0, </w:t>
      </w:r>
      <w:r w:rsidRPr="00867A0A">
        <w:rPr>
          <w:rFonts w:eastAsia="SymbolMT"/>
        </w:rPr>
        <w:t>-</w:t>
      </w:r>
      <w:r w:rsidRPr="00867A0A">
        <w:t>6)</w:t>
      </w:r>
      <w:r w:rsidRPr="005B50AC">
        <w:t xml:space="preserve"> </w:t>
      </w:r>
      <w:r>
        <w:tab/>
        <w:t xml:space="preserve">        </w:t>
      </w:r>
      <w:r w:rsidRPr="00867A0A">
        <w:t>c)  (6, 0)</w:t>
      </w:r>
      <w:r w:rsidRPr="005B50AC">
        <w:t xml:space="preserve"> </w:t>
      </w:r>
      <w:r>
        <w:tab/>
        <w:t xml:space="preserve">     </w:t>
      </w:r>
      <w:r w:rsidRPr="00867A0A">
        <w:t>d)  (</w:t>
      </w:r>
      <w:r w:rsidRPr="00867A0A">
        <w:rPr>
          <w:rFonts w:eastAsia="SymbolMT"/>
        </w:rPr>
        <w:t>-</w:t>
      </w:r>
      <w:r w:rsidRPr="00867A0A">
        <w:t>6,0)</w:t>
      </w:r>
    </w:p>
    <w:p w14:paraId="3D7C3FED" w14:textId="77777777" w:rsidR="00867A0A" w:rsidRPr="00867A0A" w:rsidRDefault="00867A0A" w:rsidP="00867A0A">
      <w:pPr>
        <w:autoSpaceDE w:val="0"/>
        <w:autoSpaceDN w:val="0"/>
        <w:adjustRightInd w:val="0"/>
      </w:pPr>
    </w:p>
    <w:p w14:paraId="62AD467B" w14:textId="77777777" w:rsidR="00867A0A" w:rsidRPr="00867A0A" w:rsidRDefault="00867A0A" w:rsidP="00867A0A">
      <w:pPr>
        <w:autoSpaceDE w:val="0"/>
        <w:autoSpaceDN w:val="0"/>
        <w:adjustRightInd w:val="0"/>
      </w:pPr>
      <w:r w:rsidRPr="00867A0A">
        <w:t>2</w:t>
      </w:r>
      <w:r w:rsidR="004D4428">
        <w:t>1</w:t>
      </w:r>
      <w:r w:rsidRPr="00867A0A">
        <w:t xml:space="preserve">)  The polar coordinates </w:t>
      </w:r>
      <w:r w:rsidR="00343581" w:rsidRPr="00867A0A">
        <w:t>(</w:t>
      </w:r>
      <w:r w:rsidR="00343581" w:rsidRPr="005B50AC">
        <w:t>6, 5</w:t>
      </w:r>
      <w:r w:rsidR="00343581" w:rsidRPr="005B50AC">
        <w:rPr>
          <w:rFonts w:eastAsia="SymbolMT"/>
        </w:rPr>
        <w:t>π/4) and (6,13π/4) a</w:t>
      </w:r>
      <w:r w:rsidRPr="00867A0A">
        <w:t>re the same point:</w:t>
      </w:r>
    </w:p>
    <w:p w14:paraId="2C75BF4A" w14:textId="77777777" w:rsidR="00867A0A" w:rsidRPr="00867A0A" w:rsidRDefault="00867A0A" w:rsidP="00867A0A">
      <w:pPr>
        <w:autoSpaceDE w:val="0"/>
        <w:autoSpaceDN w:val="0"/>
        <w:adjustRightInd w:val="0"/>
        <w:rPr>
          <w:sz w:val="8"/>
          <w:szCs w:val="8"/>
        </w:rPr>
      </w:pPr>
    </w:p>
    <w:p w14:paraId="3C385539" w14:textId="77777777" w:rsidR="00867A0A" w:rsidRPr="00867A0A" w:rsidRDefault="00867A0A" w:rsidP="00867A0A">
      <w:pPr>
        <w:autoSpaceDE w:val="0"/>
        <w:autoSpaceDN w:val="0"/>
        <w:adjustRightInd w:val="0"/>
        <w:ind w:left="720"/>
      </w:pPr>
      <w:r w:rsidRPr="00867A0A">
        <w:t>a) True</w:t>
      </w:r>
      <w:r w:rsidRPr="00867A0A">
        <w:tab/>
      </w:r>
      <w:r w:rsidRPr="00867A0A">
        <w:tab/>
        <w:t>b) False</w:t>
      </w:r>
    </w:p>
    <w:p w14:paraId="582A2F4B" w14:textId="77777777" w:rsidR="00867A0A" w:rsidRPr="00867A0A" w:rsidRDefault="00867A0A" w:rsidP="00EF1F8F">
      <w:pPr>
        <w:autoSpaceDE w:val="0"/>
        <w:autoSpaceDN w:val="0"/>
        <w:adjustRightInd w:val="0"/>
      </w:pPr>
    </w:p>
    <w:p w14:paraId="656523F0" w14:textId="77777777" w:rsidR="00E613BE" w:rsidRPr="00E613BE" w:rsidRDefault="00E613BE" w:rsidP="004D4428">
      <w:pPr>
        <w:autoSpaceDE w:val="0"/>
        <w:autoSpaceDN w:val="0"/>
        <w:adjustRightInd w:val="0"/>
        <w:rPr>
          <w:b/>
        </w:rPr>
      </w:pPr>
      <w:r>
        <w:rPr>
          <w:b/>
        </w:rPr>
        <w:t>Rectangular to Polar C</w:t>
      </w:r>
      <w:r w:rsidRPr="00E613BE">
        <w:rPr>
          <w:b/>
        </w:rPr>
        <w:t>oordinates</w:t>
      </w:r>
    </w:p>
    <w:p w14:paraId="7420AA44" w14:textId="77777777" w:rsidR="00E613BE" w:rsidRPr="00E613BE" w:rsidRDefault="00E613BE" w:rsidP="004D4428">
      <w:pPr>
        <w:autoSpaceDE w:val="0"/>
        <w:autoSpaceDN w:val="0"/>
        <w:adjustRightInd w:val="0"/>
        <w:rPr>
          <w:sz w:val="8"/>
          <w:szCs w:val="8"/>
        </w:rPr>
      </w:pPr>
    </w:p>
    <w:p w14:paraId="2430EB1D" w14:textId="5668B320" w:rsidR="004D4428" w:rsidRPr="00867A0A" w:rsidRDefault="004D4428" w:rsidP="004D4428">
      <w:pPr>
        <w:autoSpaceDE w:val="0"/>
        <w:autoSpaceDN w:val="0"/>
        <w:adjustRightIn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4BB7601F" wp14:editId="54EF57C2">
                <wp:simplePos x="0" y="0"/>
                <wp:positionH relativeFrom="column">
                  <wp:posOffset>5095987</wp:posOffset>
                </wp:positionH>
                <wp:positionV relativeFrom="paragraph">
                  <wp:posOffset>65405</wp:posOffset>
                </wp:positionV>
                <wp:extent cx="1706880" cy="1403985"/>
                <wp:effectExtent l="0" t="0" r="26670" b="12065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688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632E25" w14:textId="77777777" w:rsidR="00870A0D" w:rsidRPr="00870A0D" w:rsidRDefault="00870A0D" w:rsidP="00870A0D">
                            <w:pPr>
                              <w:pStyle w:val="Heading2"/>
                              <w:jc w:val="center"/>
                              <w:rPr>
                                <w:i w:val="0"/>
                                <w:iCs w:val="0"/>
                                <w:szCs w:val="24"/>
                              </w:rPr>
                            </w:pPr>
                            <w:r w:rsidRPr="00870A0D">
                              <w:rPr>
                                <w:i w:val="0"/>
                                <w:iCs w:val="0"/>
                                <w:szCs w:val="24"/>
                              </w:rPr>
                              <w:t xml:space="preserve">Rectangular to </w:t>
                            </w:r>
                            <w:r>
                              <w:rPr>
                                <w:i w:val="0"/>
                                <w:iCs w:val="0"/>
                                <w:szCs w:val="24"/>
                              </w:rPr>
                              <w:t>P</w:t>
                            </w:r>
                            <w:r w:rsidRPr="00870A0D">
                              <w:rPr>
                                <w:i w:val="0"/>
                                <w:iCs w:val="0"/>
                                <w:szCs w:val="24"/>
                              </w:rPr>
                              <w:t>olar</w:t>
                            </w:r>
                          </w:p>
                          <w:p w14:paraId="39EE1A88" w14:textId="77777777" w:rsidR="00870A0D" w:rsidRDefault="00870A0D" w:rsidP="00870A0D">
                            <w:pPr>
                              <w:jc w:val="center"/>
                            </w:pPr>
                            <w:r w:rsidRPr="00870A0D"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r</w:t>
                            </w:r>
                            <w:r w:rsidRPr="00870A0D">
                              <w:t xml:space="preserve"> = </w:t>
                            </w:r>
                            <w:r w:rsidRPr="00870A0D">
                              <w:rPr>
                                <w:position w:val="-12"/>
                              </w:rPr>
                              <w:object w:dxaOrig="960" w:dyaOrig="440" w14:anchorId="64045313">
                                <v:shape id="_x0000_i1030" type="#_x0000_t75" style="width:48pt;height:21.75pt" o:ole="">
                                  <v:imagedata r:id="rId12" o:title=""/>
                                </v:shape>
                                <o:OLEObject Type="Embed" ProgID="Equation.DSMT4" ShapeID="_x0000_i1030" DrawAspect="Content" ObjectID="_1738853828" r:id="rId13"/>
                              </w:object>
                            </w:r>
                            <w:r w:rsidRPr="00870A0D">
                              <w:tab/>
                            </w:r>
                          </w:p>
                          <w:p w14:paraId="7E7CAC1E" w14:textId="77777777" w:rsidR="00870A0D" w:rsidRDefault="00870A0D" w:rsidP="00870A0D">
                            <w:pPr>
                              <w:jc w:val="center"/>
                            </w:pPr>
                            <w:r w:rsidRPr="00870A0D">
                              <w:rPr>
                                <w:rFonts w:ascii="SymbolMT" w:eastAsia="SymbolMT" w:hAnsi="TimesNewRomanPSMT" w:cs="Times New Roman"/>
                                <w:i/>
                                <w:iCs/>
                                <w:szCs w:val="25"/>
                              </w:rPr>
                              <w:t>θ</w:t>
                            </w:r>
                            <w:r w:rsidRPr="00870A0D">
                              <w:t xml:space="preserve"> = arctan </w:t>
                            </w:r>
                            <w:r w:rsidRPr="00870A0D">
                              <w:rPr>
                                <w:i/>
                                <w:iCs/>
                              </w:rPr>
                              <w:t>y</w:t>
                            </w:r>
                            <w:r w:rsidRPr="00870A0D">
                              <w:t>/</w:t>
                            </w:r>
                            <w:r w:rsidRPr="00870A0D">
                              <w:rPr>
                                <w:i/>
                                <w:iCs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B7601F" id="_x0000_s1120" type="#_x0000_t202" style="position:absolute;margin-left:401.25pt;margin-top:5.15pt;width:134.4pt;height:110.55pt;z-index:2516618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">
                <v:textbox style="mso-fit-shape-to-text:t">
                  <w:txbxContent>
                    <w:p w14:paraId="2A632E25" w14:textId="77777777" w:rsidR="00870A0D" w:rsidRPr="00870A0D" w:rsidRDefault="00870A0D" w:rsidP="00870A0D">
                      <w:pPr>
                        <w:pStyle w:val="Heading2"/>
                        <w:jc w:val="center"/>
                        <w:rPr>
                          <w:i w:val="0"/>
                          <w:iCs w:val="0"/>
                          <w:szCs w:val="24"/>
                        </w:rPr>
                      </w:pPr>
                      <w:r w:rsidRPr="00870A0D">
                        <w:rPr>
                          <w:i w:val="0"/>
                          <w:iCs w:val="0"/>
                          <w:szCs w:val="24"/>
                        </w:rPr>
                        <w:t xml:space="preserve">Rectangular to </w:t>
                      </w:r>
                      <w:r>
                        <w:rPr>
                          <w:i w:val="0"/>
                          <w:iCs w:val="0"/>
                          <w:szCs w:val="24"/>
                        </w:rPr>
                        <w:t>P</w:t>
                      </w:r>
                      <w:r w:rsidRPr="00870A0D">
                        <w:rPr>
                          <w:i w:val="0"/>
                          <w:iCs w:val="0"/>
                          <w:szCs w:val="24"/>
                        </w:rPr>
                        <w:t>olar</w:t>
                      </w:r>
                    </w:p>
                    <w:p w14:paraId="39EE1A88" w14:textId="77777777" w:rsidR="00870A0D" w:rsidRDefault="00870A0D" w:rsidP="00870A0D">
                      <w:pPr>
                        <w:jc w:val="center"/>
                      </w:pPr>
                      <w:r w:rsidRPr="00870A0D">
                        <w:rPr>
                          <w:rFonts w:ascii="Times New Roman" w:hAnsi="Times New Roman" w:cs="Times New Roman"/>
                          <w:i/>
                          <w:iCs/>
                        </w:rPr>
                        <w:t>r</w:t>
                      </w:r>
                      <w:r w:rsidRPr="00870A0D">
                        <w:t xml:space="preserve"> = </w:t>
                      </w:r>
                      <w:r w:rsidRPr="00870A0D">
                        <w:rPr>
                          <w:position w:val="-12"/>
                        </w:rPr>
                        <w:object w:dxaOrig="960" w:dyaOrig="440" w14:anchorId="64045313">
                          <v:shape id="_x0000_i1030" type="#_x0000_t75" style="width:48pt;height:21.75pt" o:ole="">
                            <v:imagedata r:id="rId12" o:title=""/>
                          </v:shape>
                          <o:OLEObject Type="Embed" ProgID="Equation.DSMT4" ShapeID="_x0000_i1030" DrawAspect="Content" ObjectID="_1738853828" r:id="rId14"/>
                        </w:object>
                      </w:r>
                      <w:r w:rsidRPr="00870A0D">
                        <w:tab/>
                      </w:r>
                    </w:p>
                    <w:p w14:paraId="7E7CAC1E" w14:textId="77777777" w:rsidR="00870A0D" w:rsidRDefault="00870A0D" w:rsidP="00870A0D">
                      <w:pPr>
                        <w:jc w:val="center"/>
                      </w:pPr>
                      <w:r w:rsidRPr="00870A0D">
                        <w:rPr>
                          <w:rFonts w:ascii="SymbolMT" w:eastAsia="SymbolMT" w:hAnsi="TimesNewRomanPSMT" w:cs="Times New Roman"/>
                          <w:i/>
                          <w:iCs/>
                          <w:szCs w:val="25"/>
                        </w:rPr>
                        <w:t>θ</w:t>
                      </w:r>
                      <w:r w:rsidRPr="00870A0D">
                        <w:t xml:space="preserve"> = arctan </w:t>
                      </w:r>
                      <w:r w:rsidRPr="00870A0D">
                        <w:rPr>
                          <w:i/>
                          <w:iCs/>
                        </w:rPr>
                        <w:t>y</w:t>
                      </w:r>
                      <w:r w:rsidRPr="00870A0D">
                        <w:t>/</w:t>
                      </w:r>
                      <w:r w:rsidRPr="00870A0D">
                        <w:rPr>
                          <w:i/>
                          <w:iCs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867A0A">
        <w:t>2</w:t>
      </w:r>
      <w:r>
        <w:t>2</w:t>
      </w:r>
      <w:r w:rsidRPr="00867A0A">
        <w:t xml:space="preserve">)  </w:t>
      </w:r>
      <w:r>
        <w:t>T</w:t>
      </w:r>
      <w:r w:rsidRPr="00867A0A">
        <w:t>he polar coordinates for the rectangular coordinate (</w:t>
      </w:r>
      <w:r w:rsidR="00C02CB6" w:rsidRPr="00867A0A">
        <w:rPr>
          <w:position w:val="-6"/>
        </w:rPr>
        <w:object w:dxaOrig="380" w:dyaOrig="340" w14:anchorId="022812DF">
          <v:shape id="_x0000_i1031" type="#_x0000_t75" style="width:18.75pt;height:17.25pt" o:ole="" filled="t" fillcolor="white [3212]">
            <v:imagedata r:id="rId15" o:title=""/>
          </v:shape>
          <o:OLEObject Type="Embed" ProgID="Equation.DSMT4" ShapeID="_x0000_i1031" DrawAspect="Content" ObjectID="_1738853822" r:id="rId16"/>
        </w:object>
      </w:r>
      <w:r w:rsidRPr="00867A0A">
        <w:t>,1)</w:t>
      </w:r>
      <w:r>
        <w:t xml:space="preserve"> are:</w:t>
      </w:r>
    </w:p>
    <w:p w14:paraId="03B88D7B" w14:textId="77777777" w:rsidR="004D4428" w:rsidRPr="004D4428" w:rsidRDefault="004D4428" w:rsidP="004D4428">
      <w:pPr>
        <w:autoSpaceDE w:val="0"/>
        <w:autoSpaceDN w:val="0"/>
        <w:adjustRightInd w:val="0"/>
        <w:rPr>
          <w:sz w:val="8"/>
          <w:szCs w:val="8"/>
        </w:rPr>
      </w:pPr>
    </w:p>
    <w:p w14:paraId="5A186845" w14:textId="7B9C0F5E" w:rsidR="004D4428" w:rsidRPr="00867A0A" w:rsidRDefault="004D4428" w:rsidP="004D4428">
      <w:pPr>
        <w:autoSpaceDE w:val="0"/>
        <w:autoSpaceDN w:val="0"/>
        <w:adjustRightInd w:val="0"/>
        <w:ind w:left="720"/>
      </w:pPr>
      <w:r w:rsidRPr="00867A0A">
        <w:t>a) (</w:t>
      </w:r>
      <w:r w:rsidR="00C02CB6" w:rsidRPr="00867A0A">
        <w:rPr>
          <w:position w:val="-6"/>
        </w:rPr>
        <w:object w:dxaOrig="380" w:dyaOrig="340" w14:anchorId="7E6DE100">
          <v:shape id="_x0000_i1032" type="#_x0000_t75" style="width:18.75pt;height:17.25pt" o:ole="" filled="t" fillcolor="white [3212]">
            <v:imagedata r:id="rId15" o:title=""/>
          </v:shape>
          <o:OLEObject Type="Embed" ProgID="Equation.DSMT4" ShapeID="_x0000_i1032" DrawAspect="Content" ObjectID="_1738853823" r:id="rId17"/>
        </w:object>
      </w:r>
      <w:r w:rsidRPr="00867A0A">
        <w:t>,4.178)</w:t>
      </w:r>
      <w:r w:rsidRPr="00867A0A">
        <w:tab/>
      </w:r>
      <w:r w:rsidRPr="00867A0A">
        <w:tab/>
        <w:t>b) (</w:t>
      </w:r>
      <w:r w:rsidRPr="00867A0A">
        <w:rPr>
          <w:position w:val="-8"/>
        </w:rPr>
        <w:object w:dxaOrig="380" w:dyaOrig="360" w14:anchorId="585DB350">
          <v:shape id="_x0000_i1033" type="#_x0000_t75" style="width:18.75pt;height:18pt" o:ole="">
            <v:imagedata r:id="rId18" o:title=""/>
          </v:shape>
          <o:OLEObject Type="Embed" ProgID="Equation.DSMT4" ShapeID="_x0000_i1033" DrawAspect="Content" ObjectID="_1738853824" r:id="rId19"/>
        </w:object>
      </w:r>
      <w:r w:rsidRPr="00867A0A">
        <w:t>, 0.615)</w:t>
      </w:r>
    </w:p>
    <w:p w14:paraId="75650EEE" w14:textId="77777777" w:rsidR="004D4428" w:rsidRPr="00867A0A" w:rsidRDefault="004D4428" w:rsidP="004D4428">
      <w:pPr>
        <w:autoSpaceDE w:val="0"/>
        <w:autoSpaceDN w:val="0"/>
        <w:adjustRightInd w:val="0"/>
        <w:ind w:left="720"/>
        <w:rPr>
          <w:sz w:val="8"/>
          <w:szCs w:val="8"/>
        </w:rPr>
      </w:pPr>
    </w:p>
    <w:p w14:paraId="40FAC7EE" w14:textId="4C4B9B3A" w:rsidR="004D4428" w:rsidRPr="00867A0A" w:rsidRDefault="004D4428" w:rsidP="004D4428">
      <w:pPr>
        <w:autoSpaceDE w:val="0"/>
        <w:autoSpaceDN w:val="0"/>
        <w:adjustRightInd w:val="0"/>
        <w:ind w:left="720"/>
      </w:pPr>
      <w:r w:rsidRPr="00867A0A">
        <w:t>c) (</w:t>
      </w:r>
      <w:r w:rsidRPr="00867A0A">
        <w:rPr>
          <w:rFonts w:eastAsia="SymbolMT"/>
        </w:rPr>
        <w:t>-</w:t>
      </w:r>
      <w:r w:rsidR="00C02CB6" w:rsidRPr="00867A0A">
        <w:rPr>
          <w:position w:val="-6"/>
        </w:rPr>
        <w:object w:dxaOrig="380" w:dyaOrig="340" w14:anchorId="1979AAAA">
          <v:shape id="_x0000_i1034" type="#_x0000_t75" style="width:18.75pt;height:17.25pt" o:ole="" filled="t" fillcolor="white [3212]">
            <v:imagedata r:id="rId15" o:title=""/>
          </v:shape>
          <o:OLEObject Type="Embed" ProgID="Equation.DSMT4" ShapeID="_x0000_i1034" DrawAspect="Content" ObjectID="_1738853825" r:id="rId20"/>
        </w:object>
      </w:r>
      <w:r w:rsidRPr="00867A0A">
        <w:t>, 2.095)</w:t>
      </w:r>
      <w:r w:rsidRPr="00867A0A">
        <w:tab/>
      </w:r>
      <w:r w:rsidRPr="00867A0A">
        <w:tab/>
        <w:t>d) (2, 0.609)</w:t>
      </w:r>
    </w:p>
    <w:p w14:paraId="6FD4DEE2" w14:textId="77777777" w:rsidR="004D4428" w:rsidRDefault="004D4428" w:rsidP="00870A0D">
      <w:pPr>
        <w:autoSpaceDE w:val="0"/>
        <w:autoSpaceDN w:val="0"/>
        <w:adjustRightInd w:val="0"/>
      </w:pPr>
    </w:p>
    <w:p w14:paraId="547773BE" w14:textId="77777777" w:rsidR="00B951B8" w:rsidRDefault="00B951B8" w:rsidP="00B951B8">
      <w:pPr>
        <w:autoSpaceDE w:val="0"/>
        <w:autoSpaceDN w:val="0"/>
        <w:adjustRightInd w:val="0"/>
        <w:rPr>
          <w:b/>
        </w:rPr>
      </w:pPr>
      <w:r>
        <w:rPr>
          <w:b/>
        </w:rPr>
        <w:t>Rectangular Form of Polar Equations</w:t>
      </w:r>
    </w:p>
    <w:p w14:paraId="05A032BE" w14:textId="77777777" w:rsidR="00B951B8" w:rsidRPr="004D4428" w:rsidRDefault="00B951B8" w:rsidP="00B951B8">
      <w:pPr>
        <w:autoSpaceDE w:val="0"/>
        <w:autoSpaceDN w:val="0"/>
        <w:adjustRightInd w:val="0"/>
        <w:rPr>
          <w:sz w:val="8"/>
          <w:szCs w:val="8"/>
        </w:rPr>
      </w:pPr>
      <w:r w:rsidRPr="00867A0A"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3D9DC501" wp14:editId="689B9CBD">
                <wp:simplePos x="0" y="0"/>
                <wp:positionH relativeFrom="column">
                  <wp:posOffset>5096435</wp:posOffset>
                </wp:positionH>
                <wp:positionV relativeFrom="paragraph">
                  <wp:posOffset>-6387</wp:posOffset>
                </wp:positionV>
                <wp:extent cx="1700530" cy="1118907"/>
                <wp:effectExtent l="0" t="0" r="13970" b="24130"/>
                <wp:wrapNone/>
                <wp:docPr id="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0530" cy="111890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80E20E" w14:textId="77777777" w:rsidR="00B951B8" w:rsidRDefault="00B951B8" w:rsidP="00B951B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Rectangular Form</w:t>
                            </w:r>
                          </w:p>
                          <w:p w14:paraId="436D02A9" w14:textId="77777777" w:rsidR="00B951B8" w:rsidRDefault="00B951B8" w:rsidP="00B951B8">
                            <w:pPr>
                              <w:jc w:val="center"/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>From:</w:t>
                            </w:r>
                          </w:p>
                          <w:p w14:paraId="480BE37D" w14:textId="77777777" w:rsidR="00B951B8" w:rsidRPr="003104BC" w:rsidRDefault="00B951B8" w:rsidP="00B951B8">
                            <w:pPr>
                              <w:jc w:val="center"/>
                            </w:pPr>
                            <w:r>
                              <w:rPr>
                                <w:bCs/>
                              </w:rPr>
                              <w:t>z = r(</w:t>
                            </w:r>
                            <w:proofErr w:type="spellStart"/>
                            <w:r>
                              <w:rPr>
                                <w:bCs/>
                              </w:rPr>
                              <w:t>cos</w:t>
                            </w:r>
                            <w:r w:rsidRPr="00E943E2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  <w:proofErr w:type="spellEnd"/>
                            <w:r>
                              <w:rPr>
                                <w:bCs/>
                                <w:i/>
                                <w:iCs/>
                              </w:rPr>
                              <w:t xml:space="preserve"> + </w:t>
                            </w:r>
                            <w:proofErr w:type="spellStart"/>
                            <w:r>
                              <w:rPr>
                                <w:bCs/>
                                <w:i/>
                                <w:iCs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bCs/>
                                <w:i/>
                                <w:iCs/>
                              </w:rPr>
                              <w:t xml:space="preserve"> </w:t>
                            </w:r>
                            <w:proofErr w:type="spellStart"/>
                            <w:r w:rsidRPr="00913937">
                              <w:rPr>
                                <w:bCs/>
                                <w:iCs/>
                              </w:rPr>
                              <w:t>sin</w:t>
                            </w:r>
                            <w:r w:rsidRPr="00E943E2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  <w:proofErr w:type="spellEnd"/>
                            <w:r w:rsidR="003104BC">
                              <w:rPr>
                                <w:bCs/>
                                <w:iCs/>
                              </w:rPr>
                              <w:t>)</w:t>
                            </w:r>
                          </w:p>
                          <w:p w14:paraId="0B2300F0" w14:textId="77777777" w:rsidR="00B951B8" w:rsidRPr="00913937" w:rsidRDefault="00B951B8" w:rsidP="00B951B8">
                            <w:pPr>
                              <w:jc w:val="center"/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 xml:space="preserve">To </w:t>
                            </w:r>
                            <w:proofErr w:type="spellStart"/>
                            <w:r>
                              <w:rPr>
                                <w:bCs/>
                              </w:rPr>
                              <w:t>a+b</w:t>
                            </w:r>
                            <w:r w:rsidRPr="00913937">
                              <w:rPr>
                                <w:bCs/>
                                <w:i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bCs/>
                                <w:i/>
                              </w:rPr>
                              <w:t xml:space="preserve"> </w:t>
                            </w:r>
                            <w:r w:rsidRPr="00913937">
                              <w:rPr>
                                <w:bCs/>
                              </w:rPr>
                              <w:t>where</w:t>
                            </w:r>
                          </w:p>
                          <w:p w14:paraId="58E7B873" w14:textId="77777777" w:rsidR="00B951B8" w:rsidRPr="00E943E2" w:rsidRDefault="00B951B8" w:rsidP="00B951B8">
                            <w:pPr>
                              <w:jc w:val="center"/>
                            </w:pPr>
                            <w:r>
                              <w:rPr>
                                <w:bCs/>
                              </w:rPr>
                              <w:t>a</w:t>
                            </w:r>
                            <w:r w:rsidRPr="00E943E2">
                              <w:rPr>
                                <w:bCs/>
                              </w:rPr>
                              <w:t xml:space="preserve"> = r </w:t>
                            </w:r>
                            <w:proofErr w:type="spellStart"/>
                            <w:r w:rsidRPr="00E943E2">
                              <w:rPr>
                                <w:bCs/>
                              </w:rPr>
                              <w:t>cos</w:t>
                            </w:r>
                            <w:r w:rsidRPr="00E943E2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  <w:proofErr w:type="spellEnd"/>
                          </w:p>
                          <w:p w14:paraId="4C9BF5A2" w14:textId="77777777" w:rsidR="00B951B8" w:rsidRPr="00E943E2" w:rsidRDefault="00B951B8" w:rsidP="00B951B8">
                            <w:pPr>
                              <w:jc w:val="center"/>
                            </w:pPr>
                            <w:r>
                              <w:rPr>
                                <w:bCs/>
                              </w:rPr>
                              <w:t>b</w:t>
                            </w:r>
                            <w:r w:rsidRPr="00E943E2">
                              <w:rPr>
                                <w:bCs/>
                              </w:rPr>
                              <w:t xml:space="preserve"> = r </w:t>
                            </w:r>
                            <w:proofErr w:type="spellStart"/>
                            <w:r w:rsidRPr="00E943E2">
                              <w:rPr>
                                <w:bCs/>
                              </w:rPr>
                              <w:t>sin</w:t>
                            </w:r>
                            <w:r w:rsidRPr="00E943E2">
                              <w:rPr>
                                <w:bCs/>
                                <w:i/>
                                <w:iCs/>
                              </w:rPr>
                              <w:t>θ</w:t>
                            </w:r>
                            <w:proofErr w:type="spellEnd"/>
                          </w:p>
                          <w:p w14:paraId="162B2A3C" w14:textId="77777777" w:rsidR="00B951B8" w:rsidRDefault="00B951B8" w:rsidP="00B951B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9DC501" id="_x0000_s1121" type="#_x0000_t202" style="position:absolute;margin-left:401.3pt;margin-top:-.5pt;width:133.9pt;height:88.1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">
                <v:textbox>
                  <w:txbxContent>
                    <w:p w14:paraId="3880E20E" w14:textId="77777777" w:rsidR="00B951B8" w:rsidRDefault="00B951B8" w:rsidP="00B951B8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Rectangular Form</w:t>
                      </w:r>
                    </w:p>
                    <w:p w14:paraId="436D02A9" w14:textId="77777777" w:rsidR="00B951B8" w:rsidRDefault="00B951B8" w:rsidP="00B951B8">
                      <w:pPr>
                        <w:jc w:val="center"/>
                        <w:rPr>
                          <w:bCs/>
                        </w:rPr>
                      </w:pPr>
                      <w:r>
                        <w:rPr>
                          <w:bCs/>
                        </w:rPr>
                        <w:t>From:</w:t>
                      </w:r>
                    </w:p>
                    <w:p w14:paraId="480BE37D" w14:textId="77777777" w:rsidR="00B951B8" w:rsidRPr="003104BC" w:rsidRDefault="00B951B8" w:rsidP="00B951B8">
                      <w:pPr>
                        <w:jc w:val="center"/>
                      </w:pPr>
                      <w:r>
                        <w:rPr>
                          <w:bCs/>
                        </w:rPr>
                        <w:t>z = r(</w:t>
                      </w:r>
                      <w:proofErr w:type="spellStart"/>
                      <w:r>
                        <w:rPr>
                          <w:bCs/>
                        </w:rPr>
                        <w:t>cos</w:t>
                      </w:r>
                      <w:r w:rsidRPr="00E943E2">
                        <w:rPr>
                          <w:bCs/>
                          <w:i/>
                          <w:iCs/>
                        </w:rPr>
                        <w:t>θ</w:t>
                      </w:r>
                      <w:proofErr w:type="spellEnd"/>
                      <w:r>
                        <w:rPr>
                          <w:bCs/>
                          <w:i/>
                          <w:iCs/>
                        </w:rPr>
                        <w:t xml:space="preserve"> + </w:t>
                      </w:r>
                      <w:proofErr w:type="spellStart"/>
                      <w:r>
                        <w:rPr>
                          <w:bCs/>
                          <w:i/>
                          <w:iCs/>
                        </w:rPr>
                        <w:t>i</w:t>
                      </w:r>
                      <w:proofErr w:type="spellEnd"/>
                      <w:r>
                        <w:rPr>
                          <w:bCs/>
                          <w:i/>
                          <w:iCs/>
                        </w:rPr>
                        <w:t xml:space="preserve"> </w:t>
                      </w:r>
                      <w:proofErr w:type="spellStart"/>
                      <w:r w:rsidRPr="00913937">
                        <w:rPr>
                          <w:bCs/>
                          <w:iCs/>
                        </w:rPr>
                        <w:t>sin</w:t>
                      </w:r>
                      <w:r w:rsidRPr="00E943E2">
                        <w:rPr>
                          <w:bCs/>
                          <w:i/>
                          <w:iCs/>
                        </w:rPr>
                        <w:t>θ</w:t>
                      </w:r>
                      <w:proofErr w:type="spellEnd"/>
                      <w:r w:rsidR="003104BC">
                        <w:rPr>
                          <w:bCs/>
                          <w:iCs/>
                        </w:rPr>
                        <w:t>)</w:t>
                      </w:r>
                    </w:p>
                    <w:p w14:paraId="0B2300F0" w14:textId="77777777" w:rsidR="00B951B8" w:rsidRPr="00913937" w:rsidRDefault="00B951B8" w:rsidP="00B951B8">
                      <w:pPr>
                        <w:jc w:val="center"/>
                        <w:rPr>
                          <w:bCs/>
                        </w:rPr>
                      </w:pPr>
                      <w:r>
                        <w:rPr>
                          <w:bCs/>
                        </w:rPr>
                        <w:t xml:space="preserve">To </w:t>
                      </w:r>
                      <w:proofErr w:type="spellStart"/>
                      <w:r>
                        <w:rPr>
                          <w:bCs/>
                        </w:rPr>
                        <w:t>a+b</w:t>
                      </w:r>
                      <w:r w:rsidRPr="00913937">
                        <w:rPr>
                          <w:bCs/>
                          <w:i/>
                        </w:rPr>
                        <w:t>i</w:t>
                      </w:r>
                      <w:proofErr w:type="spellEnd"/>
                      <w:r>
                        <w:rPr>
                          <w:bCs/>
                          <w:i/>
                        </w:rPr>
                        <w:t xml:space="preserve"> </w:t>
                      </w:r>
                      <w:r w:rsidRPr="00913937">
                        <w:rPr>
                          <w:bCs/>
                        </w:rPr>
                        <w:t>where</w:t>
                      </w:r>
                    </w:p>
                    <w:p w14:paraId="58E7B873" w14:textId="77777777" w:rsidR="00B951B8" w:rsidRPr="00E943E2" w:rsidRDefault="00B951B8" w:rsidP="00B951B8">
                      <w:pPr>
                        <w:jc w:val="center"/>
                      </w:pPr>
                      <w:r>
                        <w:rPr>
                          <w:bCs/>
                        </w:rPr>
                        <w:t>a</w:t>
                      </w:r>
                      <w:r w:rsidRPr="00E943E2">
                        <w:rPr>
                          <w:bCs/>
                        </w:rPr>
                        <w:t xml:space="preserve"> = r </w:t>
                      </w:r>
                      <w:proofErr w:type="spellStart"/>
                      <w:r w:rsidRPr="00E943E2">
                        <w:rPr>
                          <w:bCs/>
                        </w:rPr>
                        <w:t>cos</w:t>
                      </w:r>
                      <w:r w:rsidRPr="00E943E2">
                        <w:rPr>
                          <w:bCs/>
                          <w:i/>
                          <w:iCs/>
                        </w:rPr>
                        <w:t>θ</w:t>
                      </w:r>
                      <w:proofErr w:type="spellEnd"/>
                    </w:p>
                    <w:p w14:paraId="4C9BF5A2" w14:textId="77777777" w:rsidR="00B951B8" w:rsidRPr="00E943E2" w:rsidRDefault="00B951B8" w:rsidP="00B951B8">
                      <w:pPr>
                        <w:jc w:val="center"/>
                      </w:pPr>
                      <w:r>
                        <w:rPr>
                          <w:bCs/>
                        </w:rPr>
                        <w:t>b</w:t>
                      </w:r>
                      <w:r w:rsidRPr="00E943E2">
                        <w:rPr>
                          <w:bCs/>
                        </w:rPr>
                        <w:t xml:space="preserve"> = r </w:t>
                      </w:r>
                      <w:proofErr w:type="spellStart"/>
                      <w:r w:rsidRPr="00E943E2">
                        <w:rPr>
                          <w:bCs/>
                        </w:rPr>
                        <w:t>sin</w:t>
                      </w:r>
                      <w:r w:rsidRPr="00E943E2">
                        <w:rPr>
                          <w:bCs/>
                          <w:i/>
                          <w:iCs/>
                        </w:rPr>
                        <w:t>θ</w:t>
                      </w:r>
                      <w:proofErr w:type="spellEnd"/>
                    </w:p>
                    <w:p w14:paraId="162B2A3C" w14:textId="77777777" w:rsidR="00B951B8" w:rsidRDefault="00B951B8" w:rsidP="00B951B8"/>
                  </w:txbxContent>
                </v:textbox>
              </v:shape>
            </w:pict>
          </mc:Fallback>
        </mc:AlternateContent>
      </w:r>
    </w:p>
    <w:p w14:paraId="6DC75A05" w14:textId="000A9481" w:rsidR="00B951B8" w:rsidRPr="005B50AC" w:rsidRDefault="00B951B8" w:rsidP="00B951B8">
      <w:pPr>
        <w:autoSpaceDE w:val="0"/>
        <w:autoSpaceDN w:val="0"/>
        <w:adjustRightInd w:val="0"/>
      </w:pPr>
      <w:r w:rsidRPr="00867A0A">
        <w:t>2</w:t>
      </w:r>
      <w:r>
        <w:t>3</w:t>
      </w:r>
      <w:r w:rsidRPr="00867A0A">
        <w:t xml:space="preserve">)  </w:t>
      </w:r>
      <w:r w:rsidR="006E4ABA">
        <w:t>Calculate</w:t>
      </w:r>
      <w:r w:rsidRPr="00867A0A">
        <w:t xml:space="preserve"> the rectangular form </w:t>
      </w:r>
      <w:proofErr w:type="gramStart"/>
      <w:r w:rsidRPr="00867A0A">
        <w:t xml:space="preserve">of </w:t>
      </w:r>
      <w:r>
        <w:t xml:space="preserve"> </w:t>
      </w:r>
      <w:r w:rsidRPr="005B50AC">
        <w:t>z</w:t>
      </w:r>
      <w:proofErr w:type="gramEnd"/>
      <w:r w:rsidRPr="005B50AC">
        <w:t xml:space="preserve"> </w:t>
      </w:r>
      <w:r w:rsidRPr="005B50AC">
        <w:rPr>
          <w:rFonts w:eastAsia="SymbolMT"/>
        </w:rPr>
        <w:t xml:space="preserve">= </w:t>
      </w:r>
      <w:r>
        <w:t>8</w:t>
      </w:r>
      <w:r w:rsidRPr="005B50AC">
        <w:t xml:space="preserve">(cos </w:t>
      </w:r>
      <w:r w:rsidRPr="005B50AC">
        <w:rPr>
          <w:rFonts w:eastAsia="SymbolMT"/>
          <w:iCs/>
        </w:rPr>
        <w:t>π</w:t>
      </w:r>
      <w:r w:rsidRPr="005B50AC">
        <w:t>/</w:t>
      </w:r>
      <w:r w:rsidR="00324423">
        <w:t>2</w:t>
      </w:r>
      <w:r w:rsidRPr="005B50AC">
        <w:t xml:space="preserve"> </w:t>
      </w:r>
      <w:r w:rsidRPr="005B50AC">
        <w:rPr>
          <w:rFonts w:eastAsia="SymbolMT"/>
        </w:rPr>
        <w:t xml:space="preserve">+ </w:t>
      </w:r>
      <w:proofErr w:type="spellStart"/>
      <w:r w:rsidRPr="005B50AC">
        <w:rPr>
          <w:i/>
          <w:iCs/>
        </w:rPr>
        <w:t>i</w:t>
      </w:r>
      <w:proofErr w:type="spellEnd"/>
      <w:r w:rsidRPr="005B50AC">
        <w:t xml:space="preserve"> sin </w:t>
      </w:r>
      <w:r w:rsidRPr="005B50AC">
        <w:rPr>
          <w:rFonts w:eastAsia="SymbolMT"/>
          <w:iCs/>
        </w:rPr>
        <w:t>π</w:t>
      </w:r>
      <w:r w:rsidRPr="005B50AC">
        <w:t>/</w:t>
      </w:r>
      <w:r w:rsidR="00324423">
        <w:t>2</w:t>
      </w:r>
      <w:r w:rsidRPr="005B50AC">
        <w:t>)</w:t>
      </w:r>
    </w:p>
    <w:p w14:paraId="13D55819" w14:textId="77777777" w:rsidR="00B951B8" w:rsidRPr="00867A0A" w:rsidRDefault="00B951B8" w:rsidP="00B951B8">
      <w:pPr>
        <w:autoSpaceDE w:val="0"/>
        <w:autoSpaceDN w:val="0"/>
        <w:adjustRightInd w:val="0"/>
        <w:rPr>
          <w:sz w:val="8"/>
        </w:rPr>
      </w:pPr>
    </w:p>
    <w:p w14:paraId="7AA1684F" w14:textId="77777777" w:rsidR="00B951B8" w:rsidRPr="00867A0A" w:rsidRDefault="00B951B8" w:rsidP="00B951B8">
      <w:pPr>
        <w:autoSpaceDE w:val="0"/>
        <w:autoSpaceDN w:val="0"/>
        <w:adjustRightInd w:val="0"/>
        <w:ind w:left="720"/>
      </w:pPr>
      <w:r w:rsidRPr="00867A0A">
        <w:t xml:space="preserve">a) </w:t>
      </w:r>
      <w:r>
        <w:t xml:space="preserve"> </w:t>
      </w:r>
      <w:r w:rsidRPr="00867A0A">
        <w:t xml:space="preserve">8 </w:t>
      </w:r>
      <w:r w:rsidRPr="00867A0A">
        <w:rPr>
          <w:rFonts w:eastAsia="SymbolMT"/>
        </w:rPr>
        <w:t xml:space="preserve">+ </w:t>
      </w:r>
      <w:r w:rsidRPr="00867A0A">
        <w:t>8</w:t>
      </w:r>
      <w:r w:rsidRPr="00867A0A">
        <w:rPr>
          <w:i/>
          <w:iCs/>
        </w:rPr>
        <w:t>i</w:t>
      </w:r>
      <w:r>
        <w:t xml:space="preserve"> </w:t>
      </w:r>
      <w:r>
        <w:tab/>
        <w:t xml:space="preserve">         </w:t>
      </w:r>
      <w:proofErr w:type="gramStart"/>
      <w:r w:rsidRPr="00867A0A">
        <w:t xml:space="preserve">b) </w:t>
      </w:r>
      <w:r>
        <w:t xml:space="preserve"> </w:t>
      </w:r>
      <w:r w:rsidRPr="00867A0A">
        <w:t>8</w:t>
      </w:r>
      <w:proofErr w:type="gramEnd"/>
      <w:r>
        <w:tab/>
      </w:r>
      <w:r>
        <w:tab/>
        <w:t xml:space="preserve">         </w:t>
      </w:r>
      <w:r w:rsidRPr="00867A0A">
        <w:t xml:space="preserve">c) </w:t>
      </w:r>
      <w:r>
        <w:t xml:space="preserve"> </w:t>
      </w:r>
      <w:r w:rsidRPr="00867A0A">
        <w:t>8</w:t>
      </w:r>
      <w:r>
        <w:rPr>
          <w:i/>
          <w:iCs/>
        </w:rPr>
        <w:t>i</w:t>
      </w:r>
      <w:r>
        <w:rPr>
          <w:i/>
          <w:iCs/>
        </w:rPr>
        <w:tab/>
      </w:r>
      <w:r>
        <w:tab/>
        <w:t xml:space="preserve">      </w:t>
      </w:r>
      <w:r w:rsidRPr="00867A0A">
        <w:t xml:space="preserve">d) </w:t>
      </w:r>
      <w:r>
        <w:t xml:space="preserve"> </w:t>
      </w:r>
      <w:r w:rsidRPr="00867A0A">
        <w:t>– 8</w:t>
      </w:r>
      <w:r w:rsidRPr="00867A0A">
        <w:rPr>
          <w:i/>
          <w:iCs/>
        </w:rPr>
        <w:t>i</w:t>
      </w:r>
    </w:p>
    <w:p w14:paraId="1D2B8581" w14:textId="77777777" w:rsidR="00B951B8" w:rsidRPr="00C02CB6" w:rsidRDefault="00B951B8" w:rsidP="00B951B8">
      <w:pPr>
        <w:autoSpaceDE w:val="0"/>
        <w:autoSpaceDN w:val="0"/>
        <w:adjustRightInd w:val="0"/>
        <w:ind w:left="720"/>
      </w:pPr>
    </w:p>
    <w:p w14:paraId="29AD616F" w14:textId="787F4E4C" w:rsidR="00B951B8" w:rsidRPr="00867A0A" w:rsidRDefault="00B951B8" w:rsidP="00B951B8">
      <w:pPr>
        <w:autoSpaceDE w:val="0"/>
        <w:autoSpaceDN w:val="0"/>
        <w:adjustRightInd w:val="0"/>
        <w:rPr>
          <w:rFonts w:eastAsia="SymbolMT"/>
        </w:rPr>
      </w:pPr>
      <w:r w:rsidRPr="00867A0A">
        <w:t>2</w:t>
      </w:r>
      <w:r>
        <w:t>4</w:t>
      </w:r>
      <w:r w:rsidRPr="00867A0A">
        <w:t xml:space="preserve">)  </w:t>
      </w:r>
      <w:r w:rsidR="006E4ABA">
        <w:t>Calculate</w:t>
      </w:r>
      <w:r w:rsidRPr="00867A0A">
        <w:t xml:space="preserve"> the rectangular form </w:t>
      </w:r>
      <w:proofErr w:type="gramStart"/>
      <w:r w:rsidRPr="00867A0A">
        <w:t xml:space="preserve">of </w:t>
      </w:r>
      <w:r>
        <w:t xml:space="preserve"> </w:t>
      </w:r>
      <w:r w:rsidRPr="00867A0A">
        <w:rPr>
          <w:rFonts w:eastAsia="SymbolMT"/>
        </w:rPr>
        <w:t>z</w:t>
      </w:r>
      <w:proofErr w:type="gramEnd"/>
      <w:r w:rsidRPr="00867A0A">
        <w:rPr>
          <w:rFonts w:eastAsia="SymbolMT"/>
        </w:rPr>
        <w:t xml:space="preserve"> = 7(cos(3</w:t>
      </w:r>
      <w:r w:rsidRPr="00913937">
        <w:rPr>
          <w:rFonts w:eastAsia="SymbolMT"/>
          <w:iCs/>
        </w:rPr>
        <w:t>π</w:t>
      </w:r>
      <w:r w:rsidRPr="00867A0A">
        <w:rPr>
          <w:rFonts w:eastAsia="SymbolMT"/>
        </w:rPr>
        <w:t xml:space="preserve">/2) + </w:t>
      </w:r>
      <w:proofErr w:type="spellStart"/>
      <w:r w:rsidRPr="00867A0A">
        <w:rPr>
          <w:rFonts w:eastAsia="SymbolMT"/>
          <w:i/>
          <w:iCs/>
        </w:rPr>
        <w:t>i</w:t>
      </w:r>
      <w:proofErr w:type="spellEnd"/>
      <w:r w:rsidRPr="00867A0A">
        <w:rPr>
          <w:rFonts w:eastAsia="SymbolMT"/>
        </w:rPr>
        <w:t xml:space="preserve"> sin (3</w:t>
      </w:r>
      <w:r w:rsidRPr="00913937">
        <w:rPr>
          <w:rFonts w:eastAsia="SymbolMT"/>
          <w:iCs/>
        </w:rPr>
        <w:t>π</w:t>
      </w:r>
      <w:r w:rsidRPr="00913937">
        <w:rPr>
          <w:rFonts w:eastAsia="SymbolMT"/>
        </w:rPr>
        <w:t>/</w:t>
      </w:r>
      <w:r w:rsidRPr="00867A0A">
        <w:rPr>
          <w:rFonts w:eastAsia="SymbolMT"/>
        </w:rPr>
        <w:t>2))</w:t>
      </w:r>
    </w:p>
    <w:p w14:paraId="7B7FA24F" w14:textId="77777777" w:rsidR="00B951B8" w:rsidRPr="00867A0A" w:rsidRDefault="00B951B8" w:rsidP="00B951B8">
      <w:pPr>
        <w:autoSpaceDE w:val="0"/>
        <w:autoSpaceDN w:val="0"/>
        <w:adjustRightInd w:val="0"/>
        <w:rPr>
          <w:sz w:val="8"/>
        </w:rPr>
      </w:pPr>
    </w:p>
    <w:p w14:paraId="6A82995F" w14:textId="77777777" w:rsidR="00B951B8" w:rsidRPr="00867A0A" w:rsidRDefault="00B951B8" w:rsidP="00B951B8">
      <w:pPr>
        <w:autoSpaceDE w:val="0"/>
        <w:autoSpaceDN w:val="0"/>
        <w:adjustRightInd w:val="0"/>
        <w:ind w:left="720"/>
      </w:pPr>
      <w:r w:rsidRPr="00867A0A">
        <w:t>a)  7</w:t>
      </w:r>
      <w:r>
        <w:t xml:space="preserve"> </w:t>
      </w:r>
      <w:r w:rsidRPr="00867A0A">
        <w:rPr>
          <w:rFonts w:eastAsia="SymbolMT"/>
        </w:rPr>
        <w:t>+</w:t>
      </w:r>
      <w:r>
        <w:rPr>
          <w:rFonts w:eastAsia="SymbolMT"/>
        </w:rPr>
        <w:t xml:space="preserve"> </w:t>
      </w:r>
      <w:r w:rsidRPr="00867A0A">
        <w:t>7</w:t>
      </w:r>
      <w:r w:rsidRPr="00867A0A">
        <w:rPr>
          <w:i/>
          <w:iCs/>
        </w:rPr>
        <w:t>i</w:t>
      </w:r>
      <w:r>
        <w:tab/>
        <w:t xml:space="preserve">         </w:t>
      </w:r>
      <w:proofErr w:type="gramStart"/>
      <w:r w:rsidRPr="00867A0A">
        <w:t>b)  7</w:t>
      </w:r>
      <w:proofErr w:type="gramEnd"/>
      <w:r>
        <w:tab/>
      </w:r>
      <w:r>
        <w:tab/>
        <w:t xml:space="preserve">         </w:t>
      </w:r>
      <w:r w:rsidRPr="00867A0A">
        <w:t>c)  7</w:t>
      </w:r>
      <w:r w:rsidRPr="00867A0A">
        <w:rPr>
          <w:i/>
          <w:iCs/>
        </w:rPr>
        <w:t>i</w:t>
      </w:r>
      <w:r>
        <w:rPr>
          <w:i/>
          <w:iCs/>
        </w:rPr>
        <w:tab/>
      </w:r>
      <w:r>
        <w:tab/>
        <w:t xml:space="preserve">      </w:t>
      </w:r>
      <w:r w:rsidRPr="00867A0A">
        <w:t>d)</w:t>
      </w:r>
      <w:r>
        <w:t xml:space="preserve"> </w:t>
      </w:r>
      <w:r w:rsidRPr="00867A0A">
        <w:t xml:space="preserve">  –7</w:t>
      </w:r>
      <w:r w:rsidRPr="00867A0A">
        <w:rPr>
          <w:i/>
          <w:iCs/>
        </w:rPr>
        <w:t>i</w:t>
      </w:r>
    </w:p>
    <w:p w14:paraId="2F42C846" w14:textId="77777777" w:rsidR="00B951B8" w:rsidRPr="00867A0A" w:rsidRDefault="00B951B8" w:rsidP="00B951B8">
      <w:pPr>
        <w:autoSpaceDE w:val="0"/>
        <w:autoSpaceDN w:val="0"/>
        <w:adjustRightInd w:val="0"/>
        <w:ind w:left="720"/>
        <w:rPr>
          <w:sz w:val="16"/>
          <w:szCs w:val="16"/>
        </w:rPr>
      </w:pPr>
    </w:p>
    <w:p w14:paraId="3009FB73" w14:textId="77777777" w:rsidR="00B951B8" w:rsidRDefault="00B951B8" w:rsidP="00B951B8">
      <w:pPr>
        <w:autoSpaceDE w:val="0"/>
        <w:autoSpaceDN w:val="0"/>
        <w:adjustRightInd w:val="0"/>
        <w:rPr>
          <w:b/>
        </w:rPr>
      </w:pPr>
    </w:p>
    <w:p w14:paraId="0EEBFDD8" w14:textId="77777777" w:rsidR="00C02CB6" w:rsidRDefault="00C02CB6">
      <w:pPr>
        <w:rPr>
          <w:b/>
        </w:rPr>
      </w:pPr>
      <w:r>
        <w:rPr>
          <w:b/>
        </w:rPr>
        <w:br w:type="page"/>
      </w:r>
    </w:p>
    <w:p w14:paraId="0A003256" w14:textId="4505E9ED" w:rsidR="00BD147C" w:rsidRDefault="00BD147C" w:rsidP="00BD147C">
      <w:pPr>
        <w:autoSpaceDE w:val="0"/>
        <w:autoSpaceDN w:val="0"/>
        <w:adjustRightInd w:val="0"/>
        <w:rPr>
          <w:b/>
        </w:rPr>
      </w:pPr>
      <w:r>
        <w:rPr>
          <w:b/>
        </w:rPr>
        <w:t>Polar Form of Complex Equations</w:t>
      </w:r>
    </w:p>
    <w:p w14:paraId="4497D2A0" w14:textId="77777777" w:rsidR="00BD147C" w:rsidRPr="004D4428" w:rsidRDefault="00BD147C" w:rsidP="00BD147C">
      <w:pPr>
        <w:autoSpaceDE w:val="0"/>
        <w:autoSpaceDN w:val="0"/>
        <w:adjustRightInd w:val="0"/>
        <w:rPr>
          <w:sz w:val="8"/>
          <w:szCs w:val="8"/>
        </w:rPr>
      </w:pPr>
    </w:p>
    <w:p w14:paraId="0F78259C" w14:textId="033CD6F2" w:rsidR="00BD147C" w:rsidRPr="00867A0A" w:rsidRDefault="00BD147C" w:rsidP="00BD147C">
      <w:pPr>
        <w:autoSpaceDE w:val="0"/>
        <w:autoSpaceDN w:val="0"/>
        <w:adjustRightInd w:val="0"/>
        <w:rPr>
          <w:rFonts w:eastAsia="SymbolMT"/>
          <w:i/>
          <w:iCs/>
        </w:rPr>
      </w:pPr>
      <w:r w:rsidRPr="00D07C2B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34D8F5A6" wp14:editId="0254A5DE">
                <wp:simplePos x="0" y="0"/>
                <wp:positionH relativeFrom="column">
                  <wp:posOffset>3843655</wp:posOffset>
                </wp:positionH>
                <wp:positionV relativeFrom="paragraph">
                  <wp:posOffset>-9002</wp:posOffset>
                </wp:positionV>
                <wp:extent cx="2941955" cy="1403985"/>
                <wp:effectExtent l="0" t="0" r="10795" b="26670"/>
                <wp:wrapNone/>
                <wp:docPr id="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19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FBD562" w14:textId="77777777" w:rsidR="00BD147C" w:rsidRPr="00E20633" w:rsidRDefault="00BD147C" w:rsidP="00BD147C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E20633">
                              <w:rPr>
                                <w:b/>
                              </w:rPr>
                              <w:t xml:space="preserve">Polar Form </w:t>
                            </w:r>
                          </w:p>
                          <w:p w14:paraId="0035E32D" w14:textId="77777777" w:rsidR="00BD147C" w:rsidRDefault="00BD147C" w:rsidP="00BD147C">
                            <w:pPr>
                              <w:jc w:val="center"/>
                            </w:pPr>
                            <w:r>
                              <w:t xml:space="preserve">From: </w:t>
                            </w:r>
                            <w:r>
                              <w:rPr>
                                <w:bCs/>
                              </w:rPr>
                              <w:t>a + b</w:t>
                            </w:r>
                            <w:r w:rsidRPr="00913937">
                              <w:rPr>
                                <w:bCs/>
                                <w:i/>
                              </w:rPr>
                              <w:t>i</w:t>
                            </w:r>
                          </w:p>
                          <w:p w14:paraId="2E58EF45" w14:textId="77777777" w:rsidR="00BD147C" w:rsidRDefault="00BD147C" w:rsidP="00BD147C">
                            <w:pPr>
                              <w:jc w:val="center"/>
                            </w:pPr>
                            <w:r>
                              <w:t xml:space="preserve">To: z = r (cos θ + </w:t>
                            </w:r>
                            <w:proofErr w:type="spellStart"/>
                            <w:r>
                              <w:t>i</w:t>
                            </w:r>
                            <w:proofErr w:type="spellEnd"/>
                            <w:r>
                              <w:t xml:space="preserve"> sin θ)</w:t>
                            </w:r>
                          </w:p>
                          <w:p w14:paraId="24DFED35" w14:textId="77777777" w:rsidR="00BD147C" w:rsidRDefault="00BD147C" w:rsidP="00BD147C">
                            <w:pPr>
                              <w:jc w:val="center"/>
                            </w:pPr>
                            <w:r>
                              <w:t xml:space="preserve">where r =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a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</w:rPr>
                                    <m:t>+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b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  <w:r>
                              <w:t xml:space="preserve">   </w:t>
                            </w:r>
                            <w:proofErr w:type="gramStart"/>
                            <w:r>
                              <w:t>and  θ</w:t>
                            </w:r>
                            <w:proofErr w:type="gramEnd"/>
                            <w:r>
                              <w:t xml:space="preserve"> = arctan(b/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4D8F5A6" id="_x0000_s1122" type="#_x0000_t202" style="position:absolute;margin-left:302.65pt;margin-top:-.7pt;width:231.65pt;height:110.55pt;z-index:2516802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">
                <v:textbox style="mso-fit-shape-to-text:t">
                  <w:txbxContent>
                    <w:p w14:paraId="48FBD562" w14:textId="77777777" w:rsidR="00BD147C" w:rsidRPr="00E20633" w:rsidRDefault="00BD147C" w:rsidP="00BD147C">
                      <w:pPr>
                        <w:jc w:val="center"/>
                        <w:rPr>
                          <w:b/>
                        </w:rPr>
                      </w:pPr>
                      <w:r w:rsidRPr="00E20633">
                        <w:rPr>
                          <w:b/>
                        </w:rPr>
                        <w:t xml:space="preserve">Polar Form </w:t>
                      </w:r>
                    </w:p>
                    <w:p w14:paraId="0035E32D" w14:textId="77777777" w:rsidR="00BD147C" w:rsidRDefault="00BD147C" w:rsidP="00BD147C">
                      <w:pPr>
                        <w:jc w:val="center"/>
                      </w:pPr>
                      <w:r>
                        <w:t xml:space="preserve">From: </w:t>
                      </w:r>
                      <w:r>
                        <w:rPr>
                          <w:bCs/>
                        </w:rPr>
                        <w:t>a + b</w:t>
                      </w:r>
                      <w:r w:rsidRPr="00913937">
                        <w:rPr>
                          <w:bCs/>
                          <w:i/>
                        </w:rPr>
                        <w:t>i</w:t>
                      </w:r>
                    </w:p>
                    <w:p w14:paraId="2E58EF45" w14:textId="77777777" w:rsidR="00BD147C" w:rsidRDefault="00BD147C" w:rsidP="00BD147C">
                      <w:pPr>
                        <w:jc w:val="center"/>
                      </w:pPr>
                      <w:r>
                        <w:t xml:space="preserve">To: z = r (cos θ + </w:t>
                      </w:r>
                      <w:proofErr w:type="spellStart"/>
                      <w:r>
                        <w:t>i</w:t>
                      </w:r>
                      <w:proofErr w:type="spellEnd"/>
                      <w:r>
                        <w:t xml:space="preserve"> sin θ)</w:t>
                      </w:r>
                    </w:p>
                    <w:p w14:paraId="24DFED35" w14:textId="77777777" w:rsidR="00BD147C" w:rsidRDefault="00BD147C" w:rsidP="00BD147C">
                      <w:pPr>
                        <w:jc w:val="center"/>
                      </w:pPr>
                      <w:r>
                        <w:t xml:space="preserve">where r = </w:t>
                      </w:r>
                      <m:oMath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  <w:r>
                        <w:t xml:space="preserve">   </w:t>
                      </w:r>
                      <w:proofErr w:type="gramStart"/>
                      <w:r>
                        <w:t>and  θ</w:t>
                      </w:r>
                      <w:proofErr w:type="gramEnd"/>
                      <w:r>
                        <w:t xml:space="preserve"> = arctan(b/a)</w:t>
                      </w:r>
                    </w:p>
                  </w:txbxContent>
                </v:textbox>
              </v:shape>
            </w:pict>
          </mc:Fallback>
        </mc:AlternateContent>
      </w:r>
      <w:r w:rsidR="00B951B8">
        <w:t>25</w:t>
      </w:r>
      <w:r w:rsidRPr="00867A0A">
        <w:t xml:space="preserve">)  </w:t>
      </w:r>
      <w:r w:rsidR="00C02CB6">
        <w:t>Calculate</w:t>
      </w:r>
      <w:r w:rsidRPr="00867A0A">
        <w:t xml:space="preserve"> the polar form </w:t>
      </w:r>
      <w:proofErr w:type="gramStart"/>
      <w:r w:rsidRPr="00867A0A">
        <w:t>of:</w:t>
      </w:r>
      <w:proofErr w:type="gramEnd"/>
      <w:r w:rsidRPr="00867A0A">
        <w:t xml:space="preserve">   3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867A0A">
        <w:t xml:space="preserve"> – 3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867A0A">
        <w:rPr>
          <w:rFonts w:eastAsia="SymbolMT"/>
          <w:i/>
          <w:iCs/>
        </w:rPr>
        <w:t>i</w:t>
      </w:r>
    </w:p>
    <w:p w14:paraId="0F479137" w14:textId="77777777" w:rsidR="00BD147C" w:rsidRPr="00867A0A" w:rsidRDefault="00BD147C" w:rsidP="00BD147C">
      <w:pPr>
        <w:autoSpaceDE w:val="0"/>
        <w:autoSpaceDN w:val="0"/>
        <w:adjustRightInd w:val="0"/>
        <w:ind w:left="720"/>
        <w:rPr>
          <w:sz w:val="8"/>
        </w:rPr>
      </w:pPr>
    </w:p>
    <w:p w14:paraId="479A9FA8" w14:textId="77777777" w:rsidR="00BD147C" w:rsidRPr="00E20633" w:rsidRDefault="00BD147C" w:rsidP="00BD147C">
      <w:pPr>
        <w:autoSpaceDE w:val="0"/>
        <w:autoSpaceDN w:val="0"/>
        <w:adjustRightInd w:val="0"/>
        <w:ind w:left="720"/>
        <w:rPr>
          <w:rFonts w:eastAsia="SymbolMT"/>
        </w:rPr>
      </w:pPr>
      <w:r w:rsidRPr="00E20633">
        <w:t>a)  3(cos (7</w:t>
      </w:r>
      <w:r w:rsidRPr="00E20633">
        <w:rPr>
          <w:rFonts w:eastAsia="SymbolMT"/>
          <w:iCs/>
        </w:rPr>
        <w:t>π</w:t>
      </w:r>
      <w:r w:rsidRPr="00E20633">
        <w:rPr>
          <w:rFonts w:eastAsia="SymbolMT"/>
        </w:rPr>
        <w:t xml:space="preserve">/4) </w:t>
      </w:r>
      <w:r w:rsidRPr="00E20633">
        <w:t xml:space="preserve">+ </w:t>
      </w:r>
      <w:proofErr w:type="spellStart"/>
      <w:r w:rsidRPr="00E20633">
        <w:rPr>
          <w:i/>
          <w:iCs/>
        </w:rPr>
        <w:t>i</w:t>
      </w:r>
      <w:proofErr w:type="spellEnd"/>
      <w:r w:rsidRPr="00E20633">
        <w:t xml:space="preserve"> sin (7</w:t>
      </w:r>
      <w:r w:rsidRPr="00E20633">
        <w:rPr>
          <w:rFonts w:eastAsia="SymbolMT"/>
          <w:iCs/>
        </w:rPr>
        <w:t>π</w:t>
      </w:r>
      <w:r w:rsidRPr="00E20633">
        <w:rPr>
          <w:rFonts w:eastAsia="SymbolMT"/>
        </w:rPr>
        <w:t>/4))</w:t>
      </w:r>
      <w:r w:rsidRPr="00E20633">
        <w:rPr>
          <w:rFonts w:eastAsia="SymbolMT"/>
        </w:rPr>
        <w:tab/>
      </w:r>
      <w:r w:rsidRPr="00E20633">
        <w:rPr>
          <w:rFonts w:eastAsia="SymbolMT"/>
        </w:rPr>
        <w:tab/>
      </w:r>
    </w:p>
    <w:p w14:paraId="11EBBE1C" w14:textId="77777777" w:rsidR="00BD147C" w:rsidRPr="00E20633" w:rsidRDefault="00BD147C" w:rsidP="00BD147C">
      <w:pPr>
        <w:autoSpaceDE w:val="0"/>
        <w:autoSpaceDN w:val="0"/>
        <w:adjustRightInd w:val="0"/>
        <w:ind w:left="720"/>
        <w:rPr>
          <w:rFonts w:eastAsia="SymbolMT"/>
          <w:sz w:val="8"/>
          <w:szCs w:val="8"/>
        </w:rPr>
      </w:pPr>
    </w:p>
    <w:p w14:paraId="1BE8F5FE" w14:textId="77777777" w:rsidR="00BD147C" w:rsidRPr="00E20633" w:rsidRDefault="00BD147C" w:rsidP="00BD147C">
      <w:pPr>
        <w:autoSpaceDE w:val="0"/>
        <w:autoSpaceDN w:val="0"/>
        <w:adjustRightInd w:val="0"/>
        <w:ind w:left="720"/>
        <w:rPr>
          <w:rFonts w:eastAsia="SymbolMT"/>
        </w:rPr>
      </w:pPr>
      <w:r w:rsidRPr="00E20633">
        <w:t>b)  6(cos (5</w:t>
      </w:r>
      <w:r w:rsidRPr="00E20633">
        <w:rPr>
          <w:rFonts w:eastAsia="SymbolMT"/>
          <w:iCs/>
        </w:rPr>
        <w:t>π</w:t>
      </w:r>
      <w:r w:rsidRPr="00E20633">
        <w:rPr>
          <w:rFonts w:eastAsia="SymbolMT"/>
        </w:rPr>
        <w:t xml:space="preserve">/4) </w:t>
      </w:r>
      <w:r w:rsidRPr="00E20633">
        <w:t xml:space="preserve">+ </w:t>
      </w:r>
      <w:proofErr w:type="spellStart"/>
      <w:r w:rsidRPr="00E20633">
        <w:rPr>
          <w:i/>
          <w:iCs/>
        </w:rPr>
        <w:t>i</w:t>
      </w:r>
      <w:proofErr w:type="spellEnd"/>
      <w:r w:rsidRPr="00E20633">
        <w:t xml:space="preserve"> sin (5</w:t>
      </w:r>
      <w:r w:rsidRPr="00E20633">
        <w:rPr>
          <w:rFonts w:eastAsia="SymbolMT"/>
          <w:iCs/>
        </w:rPr>
        <w:t>π</w:t>
      </w:r>
      <w:r w:rsidRPr="00E20633">
        <w:rPr>
          <w:rFonts w:eastAsia="SymbolMT"/>
        </w:rPr>
        <w:t>/4))</w:t>
      </w:r>
    </w:p>
    <w:p w14:paraId="5331BF21" w14:textId="77777777" w:rsidR="00BD147C" w:rsidRPr="00867A0A" w:rsidRDefault="00BD147C" w:rsidP="00BD147C">
      <w:pPr>
        <w:autoSpaceDE w:val="0"/>
        <w:autoSpaceDN w:val="0"/>
        <w:adjustRightInd w:val="0"/>
        <w:ind w:left="720"/>
        <w:rPr>
          <w:sz w:val="8"/>
        </w:rPr>
      </w:pPr>
    </w:p>
    <w:p w14:paraId="367E351F" w14:textId="77777777" w:rsidR="00BD147C" w:rsidRPr="00E20633" w:rsidRDefault="00BD147C" w:rsidP="00BD147C">
      <w:pPr>
        <w:autoSpaceDE w:val="0"/>
        <w:autoSpaceDN w:val="0"/>
        <w:adjustRightInd w:val="0"/>
        <w:ind w:left="720"/>
        <w:rPr>
          <w:rFonts w:eastAsia="SymbolMT"/>
        </w:rPr>
      </w:pPr>
      <w:r w:rsidRPr="00E20633">
        <w:t>c)  6(cos (7</w:t>
      </w:r>
      <w:r w:rsidRPr="00E20633">
        <w:rPr>
          <w:rFonts w:eastAsia="SymbolMT"/>
          <w:iCs/>
        </w:rPr>
        <w:t>π</w:t>
      </w:r>
      <w:r w:rsidRPr="00E20633">
        <w:rPr>
          <w:rFonts w:eastAsia="SymbolMT"/>
        </w:rPr>
        <w:t xml:space="preserve">/4) </w:t>
      </w:r>
      <w:r w:rsidRPr="00E20633">
        <w:t xml:space="preserve">+ </w:t>
      </w:r>
      <w:proofErr w:type="spellStart"/>
      <w:r w:rsidRPr="00E20633">
        <w:rPr>
          <w:i/>
          <w:iCs/>
        </w:rPr>
        <w:t>i</w:t>
      </w:r>
      <w:proofErr w:type="spellEnd"/>
      <w:r w:rsidRPr="00E20633">
        <w:t xml:space="preserve"> sin (7</w:t>
      </w:r>
      <w:r w:rsidRPr="00E20633">
        <w:rPr>
          <w:rFonts w:eastAsia="SymbolMT"/>
          <w:iCs/>
        </w:rPr>
        <w:t>π</w:t>
      </w:r>
      <w:r w:rsidRPr="00E20633">
        <w:rPr>
          <w:rFonts w:eastAsia="SymbolMT"/>
        </w:rPr>
        <w:t>/4))</w:t>
      </w:r>
      <w:r w:rsidRPr="00E20633">
        <w:rPr>
          <w:rFonts w:eastAsia="SymbolMT"/>
        </w:rPr>
        <w:tab/>
      </w:r>
      <w:r w:rsidRPr="00E20633">
        <w:rPr>
          <w:rFonts w:eastAsia="SymbolMT"/>
        </w:rPr>
        <w:tab/>
      </w:r>
    </w:p>
    <w:p w14:paraId="22C8C1D4" w14:textId="77777777" w:rsidR="00BD147C" w:rsidRPr="00E20633" w:rsidRDefault="00BD147C" w:rsidP="00BD147C">
      <w:pPr>
        <w:autoSpaceDE w:val="0"/>
        <w:autoSpaceDN w:val="0"/>
        <w:adjustRightInd w:val="0"/>
        <w:ind w:left="720"/>
        <w:rPr>
          <w:rFonts w:eastAsia="SymbolMT"/>
          <w:sz w:val="8"/>
          <w:szCs w:val="8"/>
        </w:rPr>
      </w:pPr>
    </w:p>
    <w:p w14:paraId="0AC09425" w14:textId="77777777" w:rsidR="00BD147C" w:rsidRPr="00E20633" w:rsidRDefault="00BD147C" w:rsidP="00BD147C">
      <w:pPr>
        <w:autoSpaceDE w:val="0"/>
        <w:autoSpaceDN w:val="0"/>
        <w:adjustRightInd w:val="0"/>
        <w:ind w:left="720"/>
      </w:pPr>
      <w:r w:rsidRPr="00E20633">
        <w:t>d)  6(cos (7</w:t>
      </w:r>
      <w:r w:rsidRPr="00E20633">
        <w:rPr>
          <w:rFonts w:eastAsia="SymbolMT"/>
          <w:iCs/>
        </w:rPr>
        <w:t>π</w:t>
      </w:r>
      <w:r w:rsidRPr="00E20633">
        <w:rPr>
          <w:rFonts w:eastAsia="SymbolMT"/>
        </w:rPr>
        <w:t xml:space="preserve">/4) </w:t>
      </w:r>
      <w:r w:rsidRPr="00E20633">
        <w:t xml:space="preserve">– </w:t>
      </w:r>
      <w:proofErr w:type="spellStart"/>
      <w:r w:rsidRPr="00E20633">
        <w:rPr>
          <w:i/>
          <w:iCs/>
        </w:rPr>
        <w:t>i</w:t>
      </w:r>
      <w:proofErr w:type="spellEnd"/>
      <w:r w:rsidRPr="00E20633">
        <w:t xml:space="preserve"> sin (7</w:t>
      </w:r>
      <w:r w:rsidRPr="00E20633">
        <w:rPr>
          <w:rFonts w:eastAsia="SymbolMT"/>
          <w:iCs/>
        </w:rPr>
        <w:t>π</w:t>
      </w:r>
      <w:r w:rsidRPr="00E20633">
        <w:rPr>
          <w:rFonts w:eastAsia="SymbolMT"/>
        </w:rPr>
        <w:t>/4))</w:t>
      </w:r>
      <w:r w:rsidRPr="00E20633">
        <w:t xml:space="preserve"> </w:t>
      </w:r>
    </w:p>
    <w:p w14:paraId="190016C7" w14:textId="77777777" w:rsidR="00BD147C" w:rsidRPr="00C02CB6" w:rsidRDefault="00BD147C" w:rsidP="00BD147C">
      <w:pPr>
        <w:autoSpaceDE w:val="0"/>
        <w:autoSpaceDN w:val="0"/>
        <w:adjustRightInd w:val="0"/>
        <w:ind w:left="720"/>
      </w:pPr>
    </w:p>
    <w:p w14:paraId="337680C6" w14:textId="5DB3A1A0" w:rsidR="00BD147C" w:rsidRPr="00867A0A" w:rsidRDefault="00BD147C" w:rsidP="00BD147C">
      <w:pPr>
        <w:autoSpaceDE w:val="0"/>
        <w:autoSpaceDN w:val="0"/>
        <w:adjustRightInd w:val="0"/>
      </w:pPr>
      <w:r w:rsidRPr="00867A0A">
        <w:t>2</w:t>
      </w:r>
      <w:r w:rsidR="00B951B8">
        <w:t>6</w:t>
      </w:r>
      <w:r w:rsidRPr="00867A0A">
        <w:t xml:space="preserve">)  </w:t>
      </w:r>
      <w:r w:rsidR="00C02CB6">
        <w:t>Calculate</w:t>
      </w:r>
      <w:r w:rsidRPr="00867A0A">
        <w:t xml:space="preserve"> the polar form of: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867A0A">
        <w:t xml:space="preserve"> –</w:t>
      </w:r>
      <w:r w:rsidRPr="00867A0A">
        <w:rPr>
          <w:rFonts w:eastAsia="SymbolMT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867A0A">
        <w:t xml:space="preserve"> </w:t>
      </w:r>
      <w:proofErr w:type="spellStart"/>
      <w:r w:rsidRPr="00867A0A">
        <w:rPr>
          <w:i/>
          <w:iCs/>
        </w:rPr>
        <w:t>i</w:t>
      </w:r>
      <w:proofErr w:type="spellEnd"/>
    </w:p>
    <w:p w14:paraId="6436F369" w14:textId="77777777" w:rsidR="00BD147C" w:rsidRPr="00867A0A" w:rsidRDefault="00BD147C" w:rsidP="00BD147C">
      <w:pPr>
        <w:autoSpaceDE w:val="0"/>
        <w:autoSpaceDN w:val="0"/>
        <w:adjustRightInd w:val="0"/>
        <w:rPr>
          <w:sz w:val="8"/>
          <w:szCs w:val="8"/>
        </w:rPr>
      </w:pPr>
    </w:p>
    <w:p w14:paraId="2B24E7ED" w14:textId="77777777" w:rsidR="00BD147C" w:rsidRPr="00E20633" w:rsidRDefault="00BD147C" w:rsidP="00BD147C">
      <w:pPr>
        <w:autoSpaceDE w:val="0"/>
        <w:autoSpaceDN w:val="0"/>
        <w:adjustRightInd w:val="0"/>
        <w:ind w:left="720"/>
      </w:pPr>
      <w:r w:rsidRPr="00E20633">
        <w:t xml:space="preserve">a) 3 (cos </w:t>
      </w:r>
      <w:r w:rsidRPr="00E20633">
        <w:rPr>
          <w:rFonts w:eastAsia="SymbolMT"/>
          <w:iCs/>
        </w:rPr>
        <w:t>π</w:t>
      </w:r>
      <w:r w:rsidRPr="00E20633">
        <w:t xml:space="preserve">/4 </w:t>
      </w:r>
      <w:r w:rsidRPr="00E20633">
        <w:rPr>
          <w:rFonts w:eastAsia="SymbolMT"/>
        </w:rPr>
        <w:t xml:space="preserve">+ </w:t>
      </w:r>
      <w:proofErr w:type="spellStart"/>
      <w:r w:rsidRPr="00E20633">
        <w:rPr>
          <w:i/>
          <w:iCs/>
        </w:rPr>
        <w:t>i</w:t>
      </w:r>
      <w:proofErr w:type="spellEnd"/>
      <w:r w:rsidRPr="00E20633">
        <w:t xml:space="preserve"> sin </w:t>
      </w:r>
      <w:r w:rsidRPr="00E20633">
        <w:rPr>
          <w:rFonts w:eastAsia="SymbolMT"/>
          <w:iCs/>
        </w:rPr>
        <w:t>π</w:t>
      </w:r>
      <w:r w:rsidRPr="00E20633">
        <w:t>/4)</w:t>
      </w:r>
      <w:r w:rsidRPr="00E20633">
        <w:tab/>
      </w:r>
      <w:r w:rsidRPr="00E20633">
        <w:tab/>
      </w:r>
      <w:r w:rsidRPr="00E20633">
        <w:tab/>
        <w:t xml:space="preserve">b)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  <w:r w:rsidRPr="00E20633">
        <w:t xml:space="preserve"> (cos 7</w:t>
      </w:r>
      <w:r w:rsidRPr="00E20633">
        <w:rPr>
          <w:rFonts w:eastAsia="SymbolMT"/>
          <w:i/>
          <w:iCs/>
        </w:rPr>
        <w:t>π</w:t>
      </w:r>
      <w:r w:rsidRPr="00E20633">
        <w:t>/4 –</w:t>
      </w:r>
      <w:r w:rsidRPr="00E20633">
        <w:rPr>
          <w:rFonts w:eastAsia="SymbolMT"/>
        </w:rPr>
        <w:t xml:space="preserve"> </w:t>
      </w:r>
      <w:proofErr w:type="spellStart"/>
      <w:r w:rsidRPr="00E20633">
        <w:rPr>
          <w:i/>
          <w:iCs/>
        </w:rPr>
        <w:t>i</w:t>
      </w:r>
      <w:proofErr w:type="spellEnd"/>
      <w:r w:rsidRPr="00E20633">
        <w:t xml:space="preserve"> sin 7</w:t>
      </w:r>
      <w:r w:rsidRPr="00E20633">
        <w:rPr>
          <w:rFonts w:eastAsia="SymbolMT"/>
          <w:iCs/>
        </w:rPr>
        <w:t>π</w:t>
      </w:r>
      <w:r w:rsidRPr="00E20633">
        <w:rPr>
          <w:rFonts w:eastAsia="SymbolMT"/>
        </w:rPr>
        <w:t>/</w:t>
      </w:r>
      <w:r w:rsidRPr="00E20633">
        <w:t>4)</w:t>
      </w:r>
    </w:p>
    <w:p w14:paraId="41E22E56" w14:textId="77777777" w:rsidR="00BD147C" w:rsidRPr="00867A0A" w:rsidRDefault="00BD147C" w:rsidP="00BD147C">
      <w:pPr>
        <w:autoSpaceDE w:val="0"/>
        <w:autoSpaceDN w:val="0"/>
        <w:adjustRightInd w:val="0"/>
        <w:ind w:left="720"/>
        <w:rPr>
          <w:sz w:val="8"/>
        </w:rPr>
      </w:pPr>
    </w:p>
    <w:p w14:paraId="1D187EC6" w14:textId="77777777" w:rsidR="00BD147C" w:rsidRDefault="00BD147C" w:rsidP="00BD147C">
      <w:pPr>
        <w:autoSpaceDE w:val="0"/>
        <w:autoSpaceDN w:val="0"/>
        <w:adjustRightInd w:val="0"/>
        <w:ind w:left="720"/>
        <w:rPr>
          <w:rFonts w:asciiTheme="minorHAnsi" w:hAnsiTheme="minorHAnsi" w:cstheme="minorHAnsi"/>
        </w:rPr>
      </w:pPr>
      <w:r w:rsidRPr="00E20633">
        <w:rPr>
          <w:rFonts w:asciiTheme="minorHAnsi" w:hAnsiTheme="minorHAnsi" w:cstheme="minorHAnsi"/>
        </w:rPr>
        <w:t>c) 6 (cos 7</w:t>
      </w:r>
      <w:r w:rsidRPr="00E20633">
        <w:rPr>
          <w:rFonts w:asciiTheme="minorHAnsi" w:eastAsia="SymbolMT" w:hAnsiTheme="minorHAnsi" w:cstheme="minorHAnsi"/>
          <w:iCs/>
        </w:rPr>
        <w:t>π</w:t>
      </w:r>
      <w:r w:rsidRPr="00E20633">
        <w:rPr>
          <w:rFonts w:asciiTheme="minorHAnsi" w:hAnsiTheme="minorHAnsi" w:cstheme="minorHAnsi"/>
        </w:rPr>
        <w:t xml:space="preserve">/4 </w:t>
      </w:r>
      <w:r w:rsidRPr="00E20633">
        <w:rPr>
          <w:rFonts w:asciiTheme="minorHAnsi" w:eastAsia="SymbolMT" w:hAnsiTheme="minorHAnsi" w:cstheme="minorHAnsi"/>
        </w:rPr>
        <w:t xml:space="preserve">+ </w:t>
      </w:r>
      <w:proofErr w:type="spellStart"/>
      <w:r w:rsidRPr="00E20633">
        <w:rPr>
          <w:rFonts w:asciiTheme="minorHAnsi" w:hAnsiTheme="minorHAnsi" w:cstheme="minorHAnsi"/>
          <w:i/>
          <w:iCs/>
        </w:rPr>
        <w:t>i</w:t>
      </w:r>
      <w:proofErr w:type="spellEnd"/>
      <w:r w:rsidRPr="00E20633">
        <w:rPr>
          <w:rFonts w:asciiTheme="minorHAnsi" w:hAnsiTheme="minorHAnsi" w:cstheme="minorHAnsi"/>
        </w:rPr>
        <w:t xml:space="preserve"> sin 7</w:t>
      </w:r>
      <w:r w:rsidRPr="00E20633">
        <w:rPr>
          <w:rFonts w:asciiTheme="minorHAnsi" w:eastAsia="SymbolMT" w:hAnsiTheme="minorHAnsi" w:cstheme="minorHAnsi"/>
          <w:iCs/>
        </w:rPr>
        <w:t>π</w:t>
      </w:r>
      <w:r w:rsidRPr="00E20633">
        <w:rPr>
          <w:rFonts w:asciiTheme="minorHAnsi" w:hAnsiTheme="minorHAnsi" w:cstheme="minorHAnsi"/>
        </w:rPr>
        <w:t>/4)</w:t>
      </w:r>
      <w:r w:rsidRPr="00E20633">
        <w:rPr>
          <w:rFonts w:asciiTheme="minorHAnsi" w:hAnsiTheme="minorHAnsi" w:cstheme="minorHAnsi"/>
        </w:rPr>
        <w:tab/>
      </w:r>
      <w:r w:rsidRPr="00E20633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E20633">
        <w:rPr>
          <w:rFonts w:asciiTheme="minorHAnsi" w:hAnsiTheme="minorHAnsi" w:cstheme="minorHAnsi"/>
        </w:rPr>
        <w:t xml:space="preserve">d) </w:t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6</m:t>
            </m:r>
          </m:e>
        </m:rad>
      </m:oMath>
      <w:r w:rsidRPr="00E20633">
        <w:rPr>
          <w:rFonts w:asciiTheme="minorHAnsi" w:hAnsiTheme="minorHAnsi" w:cstheme="minorHAnsi"/>
        </w:rPr>
        <w:t xml:space="preserve"> (cos 7</w:t>
      </w:r>
      <w:r w:rsidRPr="00E20633">
        <w:rPr>
          <w:rFonts w:asciiTheme="minorHAnsi" w:eastAsia="SymbolMT" w:hAnsiTheme="minorHAnsi" w:cstheme="minorHAnsi"/>
          <w:iCs/>
        </w:rPr>
        <w:t>π</w:t>
      </w:r>
      <w:r w:rsidRPr="00E20633">
        <w:rPr>
          <w:rFonts w:asciiTheme="minorHAnsi" w:hAnsiTheme="minorHAnsi" w:cstheme="minorHAnsi"/>
        </w:rPr>
        <w:t xml:space="preserve">/4 </w:t>
      </w:r>
      <w:r w:rsidRPr="00E20633">
        <w:rPr>
          <w:rFonts w:asciiTheme="minorHAnsi" w:eastAsia="SymbolMT" w:hAnsiTheme="minorHAnsi" w:cstheme="minorHAnsi"/>
        </w:rPr>
        <w:t xml:space="preserve">+ </w:t>
      </w:r>
      <w:proofErr w:type="spellStart"/>
      <w:r w:rsidRPr="00E20633">
        <w:rPr>
          <w:rFonts w:asciiTheme="minorHAnsi" w:hAnsiTheme="minorHAnsi" w:cstheme="minorHAnsi"/>
          <w:i/>
          <w:iCs/>
        </w:rPr>
        <w:t>i</w:t>
      </w:r>
      <w:proofErr w:type="spellEnd"/>
      <w:r w:rsidRPr="00E20633">
        <w:rPr>
          <w:rFonts w:asciiTheme="minorHAnsi" w:hAnsiTheme="minorHAnsi" w:cstheme="minorHAnsi"/>
        </w:rPr>
        <w:t xml:space="preserve"> sin 7</w:t>
      </w:r>
      <w:r w:rsidRPr="00E20633">
        <w:rPr>
          <w:rFonts w:asciiTheme="minorHAnsi" w:eastAsia="SymbolMT" w:hAnsiTheme="minorHAnsi" w:cstheme="minorHAnsi"/>
          <w:iCs/>
        </w:rPr>
        <w:t>π</w:t>
      </w:r>
      <w:r w:rsidRPr="00E20633">
        <w:rPr>
          <w:rFonts w:asciiTheme="minorHAnsi" w:hAnsiTheme="minorHAnsi" w:cstheme="minorHAnsi"/>
        </w:rPr>
        <w:t>/4)</w:t>
      </w:r>
    </w:p>
    <w:p w14:paraId="4FC42A20" w14:textId="77777777" w:rsidR="00BD147C" w:rsidRPr="00E20633" w:rsidRDefault="00BD147C" w:rsidP="00BD147C">
      <w:pPr>
        <w:autoSpaceDE w:val="0"/>
        <w:autoSpaceDN w:val="0"/>
        <w:adjustRightInd w:val="0"/>
        <w:ind w:left="720"/>
        <w:rPr>
          <w:rFonts w:asciiTheme="minorHAnsi" w:hAnsiTheme="minorHAnsi" w:cstheme="minorHAnsi"/>
        </w:rPr>
      </w:pPr>
    </w:p>
    <w:p w14:paraId="3390F04F" w14:textId="77777777" w:rsidR="00343581" w:rsidRPr="00867A0A" w:rsidRDefault="00343581" w:rsidP="00343581">
      <w:pPr>
        <w:autoSpaceDE w:val="0"/>
        <w:autoSpaceDN w:val="0"/>
        <w:adjustRightInd w:val="0"/>
        <w:rPr>
          <w:b/>
        </w:rPr>
      </w:pPr>
      <w:r w:rsidRPr="00867A0A">
        <w:rPr>
          <w:b/>
        </w:rPr>
        <w:t>Absolute Value of a Complex Number</w:t>
      </w:r>
    </w:p>
    <w:p w14:paraId="5A5FC2A4" w14:textId="77777777" w:rsidR="00343581" w:rsidRPr="00867A0A" w:rsidRDefault="00343581" w:rsidP="00343581">
      <w:pPr>
        <w:autoSpaceDE w:val="0"/>
        <w:autoSpaceDN w:val="0"/>
        <w:adjustRightInd w:val="0"/>
        <w:rPr>
          <w:sz w:val="8"/>
          <w:szCs w:val="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046BF0D9" wp14:editId="3C0354FB">
                <wp:simplePos x="0" y="0"/>
                <wp:positionH relativeFrom="column">
                  <wp:posOffset>5149215</wp:posOffset>
                </wp:positionH>
                <wp:positionV relativeFrom="paragraph">
                  <wp:posOffset>48895</wp:posOffset>
                </wp:positionV>
                <wp:extent cx="1666875" cy="1403985"/>
                <wp:effectExtent l="0" t="0" r="28575" b="19050"/>
                <wp:wrapNone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68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827855" w14:textId="77777777" w:rsidR="00343581" w:rsidRPr="00343581" w:rsidRDefault="00343581" w:rsidP="00343581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b/>
                              </w:rPr>
                            </w:pPr>
                            <w:r w:rsidRPr="00343581">
                              <w:rPr>
                                <w:b/>
                              </w:rPr>
                              <w:t>Absolute Value of</w:t>
                            </w:r>
                          </w:p>
                          <w:p w14:paraId="774F0CB3" w14:textId="77777777" w:rsidR="00343581" w:rsidRDefault="00343581" w:rsidP="00343581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</w:pPr>
                            <w:r w:rsidRPr="00343581">
                              <w:rPr>
                                <w:b/>
                              </w:rPr>
                              <w:t>a Complex Number</w:t>
                            </w:r>
                          </w:p>
                          <w:p w14:paraId="2EA7153B" w14:textId="77777777" w:rsidR="00343581" w:rsidRDefault="00343581" w:rsidP="00343581">
                            <w:pPr>
                              <w:jc w:val="center"/>
                            </w:pPr>
                            <w:r>
                              <w:t>|a + b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i</w:t>
                            </w:r>
                            <w:r>
                              <w:t>| =</w:t>
                            </w:r>
                            <w:r>
                              <w:rPr>
                                <w:position w:val="-8"/>
                              </w:rPr>
                              <w:object w:dxaOrig="920" w:dyaOrig="400" w14:anchorId="14F3F970">
                                <v:shape id="_x0000_i1036" type="#_x0000_t75" style="width:45.75pt;height:20.25pt" o:ole="">
                                  <v:imagedata r:id="rId21" o:title=""/>
                                </v:shape>
                                <o:OLEObject Type="Embed" ProgID="Equation.DSMT4" ShapeID="_x0000_i1036" DrawAspect="Content" ObjectID="_1738853829" r:id="rId2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46BF0D9" id="_x0000_s1123" type="#_x0000_t202" style="position:absolute;margin-left:405.45pt;margin-top:3.85pt;width:131.25pt;height:110.55pt;z-index:2516700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">
                <v:textbox style="mso-fit-shape-to-text:t">
                  <w:txbxContent>
                    <w:p w14:paraId="1B827855" w14:textId="77777777" w:rsidR="00343581" w:rsidRPr="00343581" w:rsidRDefault="00343581" w:rsidP="00343581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b/>
                        </w:rPr>
                      </w:pPr>
                      <w:r w:rsidRPr="00343581">
                        <w:rPr>
                          <w:b/>
                        </w:rPr>
                        <w:t>Absolute Value of</w:t>
                      </w:r>
                    </w:p>
                    <w:p w14:paraId="774F0CB3" w14:textId="77777777" w:rsidR="00343581" w:rsidRDefault="00343581" w:rsidP="00343581">
                      <w:pPr>
                        <w:autoSpaceDE w:val="0"/>
                        <w:autoSpaceDN w:val="0"/>
                        <w:adjustRightInd w:val="0"/>
                        <w:jc w:val="center"/>
                      </w:pPr>
                      <w:r w:rsidRPr="00343581">
                        <w:rPr>
                          <w:b/>
                        </w:rPr>
                        <w:t>a Complex Number</w:t>
                      </w:r>
                    </w:p>
                    <w:p w14:paraId="2EA7153B" w14:textId="77777777" w:rsidR="00343581" w:rsidRDefault="00343581" w:rsidP="00343581">
                      <w:pPr>
                        <w:jc w:val="center"/>
                      </w:pPr>
                      <w:r>
                        <w:t>|a + b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</w:rPr>
                        <w:t>i</w:t>
                      </w:r>
                      <w:r>
                        <w:t>| =</w:t>
                      </w:r>
                      <w:r>
                        <w:rPr>
                          <w:position w:val="-8"/>
                        </w:rPr>
                        <w:object w:dxaOrig="920" w:dyaOrig="400" w14:anchorId="14F3F970">
                          <v:shape id="_x0000_i1036" type="#_x0000_t75" style="width:45.75pt;height:20.25pt" o:ole="">
                            <v:imagedata r:id="rId21" o:title=""/>
                          </v:shape>
                          <o:OLEObject Type="Embed" ProgID="Equation.DSMT4" ShapeID="_x0000_i1036" DrawAspect="Content" ObjectID="_1738853829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26BAF368" w14:textId="3E1E41A7" w:rsidR="00343581" w:rsidRPr="00867A0A" w:rsidRDefault="00343581" w:rsidP="00343581">
      <w:pPr>
        <w:autoSpaceDE w:val="0"/>
        <w:autoSpaceDN w:val="0"/>
        <w:adjustRightInd w:val="0"/>
      </w:pPr>
      <w:r w:rsidRPr="00867A0A">
        <w:t>2</w:t>
      </w:r>
      <w:r w:rsidR="00E20633">
        <w:t>7</w:t>
      </w:r>
      <w:r w:rsidRPr="00867A0A">
        <w:t xml:space="preserve">)  </w:t>
      </w:r>
      <w:r w:rsidR="00C02CB6">
        <w:t>Calculate</w:t>
      </w:r>
      <w:r w:rsidRPr="00867A0A">
        <w:t xml:space="preserve"> the absolute value of the complex number   z </w:t>
      </w:r>
      <w:r w:rsidRPr="00867A0A">
        <w:rPr>
          <w:rFonts w:eastAsia="SymbolMT"/>
        </w:rPr>
        <w:t xml:space="preserve">= </w:t>
      </w:r>
      <w:r w:rsidRPr="00867A0A">
        <w:t xml:space="preserve">3 </w:t>
      </w:r>
      <w:r w:rsidRPr="00867A0A">
        <w:rPr>
          <w:rFonts w:eastAsia="SymbolMT"/>
        </w:rPr>
        <w:t xml:space="preserve">+ </w:t>
      </w:r>
      <w:r w:rsidRPr="00867A0A">
        <w:t>4</w:t>
      </w:r>
      <w:r w:rsidRPr="00867A0A">
        <w:rPr>
          <w:i/>
        </w:rPr>
        <w:t>i</w:t>
      </w:r>
    </w:p>
    <w:p w14:paraId="6D18B0D9" w14:textId="77777777" w:rsidR="00343581" w:rsidRPr="00867A0A" w:rsidRDefault="00343581" w:rsidP="00343581">
      <w:pPr>
        <w:autoSpaceDE w:val="0"/>
        <w:autoSpaceDN w:val="0"/>
        <w:adjustRightInd w:val="0"/>
        <w:ind w:left="720"/>
        <w:rPr>
          <w:sz w:val="8"/>
        </w:rPr>
      </w:pPr>
    </w:p>
    <w:p w14:paraId="67456D64" w14:textId="77777777" w:rsidR="00343581" w:rsidRPr="00867A0A" w:rsidRDefault="00343581" w:rsidP="00343581">
      <w:pPr>
        <w:autoSpaceDE w:val="0"/>
        <w:autoSpaceDN w:val="0"/>
        <w:adjustRightInd w:val="0"/>
        <w:ind w:left="720"/>
      </w:pPr>
      <w:r w:rsidRPr="00867A0A">
        <w:t xml:space="preserve">a)  –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9</m:t>
            </m:r>
          </m:e>
        </m:rad>
      </m:oMath>
      <w:r w:rsidRPr="00867A0A">
        <w:tab/>
      </w:r>
      <w:r w:rsidRPr="00867A0A">
        <w:tab/>
        <w:t xml:space="preserve">b)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9</m:t>
            </m:r>
          </m:e>
        </m:rad>
      </m:oMath>
      <w:r w:rsidRPr="00867A0A">
        <w:tab/>
      </w:r>
      <w:r w:rsidRPr="00867A0A">
        <w:tab/>
        <w:t>c</w:t>
      </w:r>
      <w:proofErr w:type="gramStart"/>
      <w:r w:rsidRPr="00867A0A">
        <w:t>)  5</w:t>
      </w:r>
      <w:proofErr w:type="gramEnd"/>
      <w:r w:rsidRPr="00867A0A">
        <w:tab/>
      </w:r>
      <w:r w:rsidRPr="00867A0A">
        <w:tab/>
      </w:r>
      <w:r w:rsidRPr="00867A0A">
        <w:tab/>
        <w:t>d)  –5</w:t>
      </w:r>
    </w:p>
    <w:p w14:paraId="6D827935" w14:textId="77777777" w:rsidR="00343581" w:rsidRPr="00C02CB6" w:rsidRDefault="00343581" w:rsidP="00343581">
      <w:pPr>
        <w:autoSpaceDE w:val="0"/>
        <w:autoSpaceDN w:val="0"/>
        <w:adjustRightInd w:val="0"/>
        <w:ind w:left="720"/>
      </w:pPr>
    </w:p>
    <w:p w14:paraId="4170C4F7" w14:textId="77777777" w:rsidR="009D6A50" w:rsidRPr="00867A0A" w:rsidRDefault="009D6A50" w:rsidP="00EF1F8F">
      <w:pPr>
        <w:rPr>
          <w:b/>
        </w:rPr>
      </w:pPr>
      <w:proofErr w:type="spellStart"/>
      <w:r w:rsidRPr="00867A0A">
        <w:rPr>
          <w:b/>
        </w:rPr>
        <w:t>DeMoivre's</w:t>
      </w:r>
      <w:proofErr w:type="spellEnd"/>
      <w:r w:rsidRPr="00867A0A">
        <w:rPr>
          <w:b/>
        </w:rPr>
        <w:t xml:space="preserve"> Theorem</w:t>
      </w:r>
    </w:p>
    <w:p w14:paraId="1E4101FD" w14:textId="77777777" w:rsidR="009D6A50" w:rsidRPr="00867A0A" w:rsidRDefault="00343581" w:rsidP="00EF1F8F">
      <w:pPr>
        <w:rPr>
          <w:sz w:val="8"/>
          <w:szCs w:val="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66DFE8BB" wp14:editId="36F02A65">
                <wp:simplePos x="0" y="0"/>
                <wp:positionH relativeFrom="column">
                  <wp:posOffset>4827494</wp:posOffset>
                </wp:positionH>
                <wp:positionV relativeFrom="paragraph">
                  <wp:posOffset>49455</wp:posOffset>
                </wp:positionV>
                <wp:extent cx="1990090" cy="995083"/>
                <wp:effectExtent l="0" t="0" r="10160" b="14605"/>
                <wp:wrapNone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0090" cy="99508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8AA923" w14:textId="77777777" w:rsidR="00343581" w:rsidRPr="00343581" w:rsidRDefault="00343581" w:rsidP="00343581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b/>
                              </w:rPr>
                            </w:pPr>
                            <w:r w:rsidRPr="00343581">
                              <w:rPr>
                                <w:b/>
                              </w:rPr>
                              <w:t>Power of a</w:t>
                            </w:r>
                          </w:p>
                          <w:p w14:paraId="15878965" w14:textId="77777777" w:rsidR="00343581" w:rsidRDefault="00343581" w:rsidP="00343581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</w:pPr>
                            <w:r w:rsidRPr="00343581">
                              <w:rPr>
                                <w:b/>
                              </w:rPr>
                              <w:t>Complex Number</w:t>
                            </w:r>
                          </w:p>
                          <w:p w14:paraId="0BAEADD4" w14:textId="77777777" w:rsidR="00343581" w:rsidRDefault="00343581" w:rsidP="00343581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</w:pPr>
                            <w:r>
                              <w:t>z</w:t>
                            </w:r>
                            <w:r w:rsidR="00664E99" w:rsidRPr="00664E99">
                              <w:rPr>
                                <w:sz w:val="12"/>
                                <w:szCs w:val="12"/>
                                <w:vertAlign w:val="superscript"/>
                              </w:rPr>
                              <w:t xml:space="preserve"> </w:t>
                            </w:r>
                            <w:r>
                              <w:rPr>
                                <w:vertAlign w:val="superscript"/>
                              </w:rPr>
                              <w:t>n</w:t>
                            </w:r>
                            <w:r>
                              <w:t xml:space="preserve"> = [</w:t>
                            </w:r>
                            <w:r w:rsidRPr="00664E99">
                              <w:rPr>
                                <w:sz w:val="12"/>
                                <w:szCs w:val="12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r</w:t>
                            </w:r>
                            <w:r w:rsidRPr="00664E99">
                              <w:rPr>
                                <w:sz w:val="12"/>
                                <w:szCs w:val="12"/>
                              </w:rPr>
                              <w:t xml:space="preserve"> </w:t>
                            </w:r>
                            <w:r>
                              <w:t xml:space="preserve">(cos </w:t>
                            </w:r>
                            <w:r>
                              <w:rPr>
                                <w:rFonts w:ascii="SymbolMT" w:eastAsia="SymbolMT" w:hAnsi="TimesNewRomanPSMT" w:cs="Times New Roman"/>
                                <w:i/>
                                <w:iCs/>
                                <w:szCs w:val="25"/>
                              </w:rPr>
                              <w:t>θ</w:t>
                            </w:r>
                            <w:r>
                              <w:t xml:space="preserve"> +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i</w:t>
                            </w:r>
                            <w:proofErr w:type="spellEnd"/>
                            <w:r>
                              <w:t xml:space="preserve"> sin </w:t>
                            </w:r>
                            <w:r>
                              <w:rPr>
                                <w:rFonts w:ascii="SymbolMT" w:eastAsia="SymbolMT" w:hAnsi="TimesNewRomanPSMT" w:cs="Times New Roman"/>
                                <w:i/>
                                <w:iCs/>
                                <w:szCs w:val="25"/>
                              </w:rPr>
                              <w:t>θ</w:t>
                            </w:r>
                            <w:r>
                              <w:t>)]</w:t>
                            </w:r>
                            <w:r>
                              <w:rPr>
                                <w:vertAlign w:val="superscript"/>
                              </w:rPr>
                              <w:t xml:space="preserve"> n</w:t>
                            </w:r>
                            <w:r>
                              <w:t xml:space="preserve"> =</w:t>
                            </w:r>
                          </w:p>
                          <w:p w14:paraId="474F5217" w14:textId="77777777" w:rsidR="00343581" w:rsidRDefault="00343581" w:rsidP="00343581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r</w:t>
                            </w:r>
                            <w:r w:rsidRPr="00664E99">
                              <w:rPr>
                                <w:sz w:val="12"/>
                                <w:szCs w:val="12"/>
                                <w:vertAlign w:val="superscript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vertAlign w:val="superscript"/>
                              </w:rPr>
                              <w:t>n</w:t>
                            </w:r>
                            <w:r>
                              <w:t>(</w:t>
                            </w:r>
                            <w:proofErr w:type="gramEnd"/>
                            <w:r>
                              <w:t xml:space="preserve">cos </w:t>
                            </w:r>
                            <w:proofErr w:type="spellStart"/>
                            <w:r>
                              <w:t>n</w:t>
                            </w:r>
                            <w:r>
                              <w:rPr>
                                <w:rFonts w:ascii="SymbolMT" w:eastAsia="SymbolMT" w:hAnsi="TimesNewRomanPSMT" w:cs="Times New Roman"/>
                                <w:i/>
                                <w:iCs/>
                                <w:szCs w:val="25"/>
                              </w:rPr>
                              <w:t>θ</w:t>
                            </w:r>
                            <w:proofErr w:type="spellEnd"/>
                            <w:r>
                              <w:t xml:space="preserve"> +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i</w:t>
                            </w:r>
                            <w:proofErr w:type="spellEnd"/>
                            <w:r>
                              <w:t xml:space="preserve"> sin </w:t>
                            </w:r>
                            <w:proofErr w:type="spellStart"/>
                            <w:r>
                              <w:t>n</w:t>
                            </w:r>
                            <w:r>
                              <w:rPr>
                                <w:rFonts w:ascii="SymbolMT" w:eastAsia="SymbolMT" w:hAnsi="TimesNewRomanPSMT" w:cs="Times New Roman"/>
                                <w:i/>
                                <w:iCs/>
                                <w:szCs w:val="25"/>
                              </w:rPr>
                              <w:t>θ</w:t>
                            </w:r>
                            <w:proofErr w:type="spellEnd"/>
                            <w:r>
                              <w:rPr>
                                <w:rFonts w:eastAsia="SymbolMT"/>
                                <w:szCs w:val="25"/>
                              </w:rPr>
                              <w:t>)</w:t>
                            </w:r>
                          </w:p>
                          <w:p w14:paraId="490D1F69" w14:textId="77777777" w:rsidR="00343581" w:rsidRDefault="00664E99" w:rsidP="00343581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</w:pPr>
                            <w:r>
                              <w:t xml:space="preserve">for </w:t>
                            </w:r>
                            <w:r w:rsidR="00343581">
                              <w:t>n&gt;0</w:t>
                            </w:r>
                          </w:p>
                          <w:p w14:paraId="177ADDEE" w14:textId="77777777" w:rsidR="00343581" w:rsidRDefault="00343581" w:rsidP="0034358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DFE8BB" id="_x0000_s1124" type="#_x0000_t202" style="position:absolute;margin-left:380.1pt;margin-top:3.9pt;width:156.7pt;height:78.3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">
                <v:textbox>
                  <w:txbxContent>
                    <w:p w14:paraId="4F8AA923" w14:textId="77777777" w:rsidR="00343581" w:rsidRPr="00343581" w:rsidRDefault="00343581" w:rsidP="00343581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b/>
                        </w:rPr>
                      </w:pPr>
                      <w:r w:rsidRPr="00343581">
                        <w:rPr>
                          <w:b/>
                        </w:rPr>
                        <w:t>Power of a</w:t>
                      </w:r>
                    </w:p>
                    <w:p w14:paraId="15878965" w14:textId="77777777" w:rsidR="00343581" w:rsidRDefault="00343581" w:rsidP="00343581">
                      <w:pPr>
                        <w:autoSpaceDE w:val="0"/>
                        <w:autoSpaceDN w:val="0"/>
                        <w:adjustRightInd w:val="0"/>
                        <w:jc w:val="center"/>
                      </w:pPr>
                      <w:r w:rsidRPr="00343581">
                        <w:rPr>
                          <w:b/>
                        </w:rPr>
                        <w:t>Complex Number</w:t>
                      </w:r>
                    </w:p>
                    <w:p w14:paraId="0BAEADD4" w14:textId="77777777" w:rsidR="00343581" w:rsidRDefault="00343581" w:rsidP="00343581">
                      <w:pPr>
                        <w:autoSpaceDE w:val="0"/>
                        <w:autoSpaceDN w:val="0"/>
                        <w:adjustRightInd w:val="0"/>
                        <w:jc w:val="center"/>
                      </w:pPr>
                      <w:r>
                        <w:t>z</w:t>
                      </w:r>
                      <w:r w:rsidR="00664E99" w:rsidRPr="00664E99">
                        <w:rPr>
                          <w:sz w:val="12"/>
                          <w:szCs w:val="12"/>
                          <w:vertAlign w:val="superscript"/>
                        </w:rPr>
                        <w:t xml:space="preserve"> </w:t>
                      </w:r>
                      <w:r>
                        <w:rPr>
                          <w:vertAlign w:val="superscript"/>
                        </w:rPr>
                        <w:t>n</w:t>
                      </w:r>
                      <w:r>
                        <w:t xml:space="preserve"> = [</w:t>
                      </w:r>
                      <w:r w:rsidRPr="00664E99">
                        <w:rPr>
                          <w:sz w:val="12"/>
                          <w:szCs w:val="12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</w:rPr>
                        <w:t>r</w:t>
                      </w:r>
                      <w:r w:rsidRPr="00664E99">
                        <w:rPr>
                          <w:sz w:val="12"/>
                          <w:szCs w:val="12"/>
                        </w:rPr>
                        <w:t xml:space="preserve"> </w:t>
                      </w:r>
                      <w:r>
                        <w:t xml:space="preserve">(cos </w:t>
                      </w:r>
                      <w:r>
                        <w:rPr>
                          <w:rFonts w:ascii="SymbolMT" w:eastAsia="SymbolMT" w:hAnsi="TimesNewRomanPSMT" w:cs="Times New Roman"/>
                          <w:i/>
                          <w:iCs/>
                          <w:szCs w:val="25"/>
                        </w:rPr>
                        <w:t>θ</w:t>
                      </w:r>
                      <w:r>
                        <w:t xml:space="preserve"> +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i/>
                          <w:iCs/>
                        </w:rPr>
                        <w:t>i</w:t>
                      </w:r>
                      <w:proofErr w:type="spellEnd"/>
                      <w:r>
                        <w:t xml:space="preserve"> sin </w:t>
                      </w:r>
                      <w:r>
                        <w:rPr>
                          <w:rFonts w:ascii="SymbolMT" w:eastAsia="SymbolMT" w:hAnsi="TimesNewRomanPSMT" w:cs="Times New Roman"/>
                          <w:i/>
                          <w:iCs/>
                          <w:szCs w:val="25"/>
                        </w:rPr>
                        <w:t>θ</w:t>
                      </w:r>
                      <w:r>
                        <w:t>)]</w:t>
                      </w:r>
                      <w:r>
                        <w:rPr>
                          <w:vertAlign w:val="superscript"/>
                        </w:rPr>
                        <w:t xml:space="preserve"> n</w:t>
                      </w:r>
                      <w:r>
                        <w:t xml:space="preserve"> =</w:t>
                      </w:r>
                    </w:p>
                    <w:p w14:paraId="474F5217" w14:textId="77777777" w:rsidR="00343581" w:rsidRDefault="00343581" w:rsidP="00343581">
                      <w:pPr>
                        <w:autoSpaceDE w:val="0"/>
                        <w:autoSpaceDN w:val="0"/>
                        <w:adjustRightInd w:val="0"/>
                        <w:jc w:val="center"/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</w:rPr>
                        <w:t>r</w:t>
                      </w:r>
                      <w:r w:rsidRPr="00664E99">
                        <w:rPr>
                          <w:sz w:val="12"/>
                          <w:szCs w:val="12"/>
                          <w:vertAlign w:val="superscript"/>
                        </w:rPr>
                        <w:t xml:space="preserve"> </w:t>
                      </w:r>
                      <w:proofErr w:type="gramStart"/>
                      <w:r>
                        <w:rPr>
                          <w:vertAlign w:val="superscript"/>
                        </w:rPr>
                        <w:t>n</w:t>
                      </w:r>
                      <w:r>
                        <w:t>(</w:t>
                      </w:r>
                      <w:proofErr w:type="gramEnd"/>
                      <w:r>
                        <w:t xml:space="preserve">cos </w:t>
                      </w:r>
                      <w:proofErr w:type="spellStart"/>
                      <w:r>
                        <w:t>n</w:t>
                      </w:r>
                      <w:r>
                        <w:rPr>
                          <w:rFonts w:ascii="SymbolMT" w:eastAsia="SymbolMT" w:hAnsi="TimesNewRomanPSMT" w:cs="Times New Roman"/>
                          <w:i/>
                          <w:iCs/>
                          <w:szCs w:val="25"/>
                        </w:rPr>
                        <w:t>θ</w:t>
                      </w:r>
                      <w:proofErr w:type="spellEnd"/>
                      <w:r>
                        <w:t xml:space="preserve"> +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i/>
                          <w:iCs/>
                        </w:rPr>
                        <w:t>i</w:t>
                      </w:r>
                      <w:proofErr w:type="spellEnd"/>
                      <w:r>
                        <w:t xml:space="preserve"> sin </w:t>
                      </w:r>
                      <w:proofErr w:type="spellStart"/>
                      <w:r>
                        <w:t>n</w:t>
                      </w:r>
                      <w:r>
                        <w:rPr>
                          <w:rFonts w:ascii="SymbolMT" w:eastAsia="SymbolMT" w:hAnsi="TimesNewRomanPSMT" w:cs="Times New Roman"/>
                          <w:i/>
                          <w:iCs/>
                          <w:szCs w:val="25"/>
                        </w:rPr>
                        <w:t>θ</w:t>
                      </w:r>
                      <w:proofErr w:type="spellEnd"/>
                      <w:r>
                        <w:rPr>
                          <w:rFonts w:eastAsia="SymbolMT"/>
                          <w:szCs w:val="25"/>
                        </w:rPr>
                        <w:t>)</w:t>
                      </w:r>
                    </w:p>
                    <w:p w14:paraId="490D1F69" w14:textId="77777777" w:rsidR="00343581" w:rsidRDefault="00664E99" w:rsidP="00343581">
                      <w:pPr>
                        <w:autoSpaceDE w:val="0"/>
                        <w:autoSpaceDN w:val="0"/>
                        <w:adjustRightInd w:val="0"/>
                        <w:jc w:val="center"/>
                      </w:pPr>
                      <w:r>
                        <w:t xml:space="preserve">for </w:t>
                      </w:r>
                      <w:r w:rsidR="00343581">
                        <w:t>n&gt;0</w:t>
                      </w:r>
                    </w:p>
                    <w:p w14:paraId="177ADDEE" w14:textId="77777777" w:rsidR="00343581" w:rsidRDefault="00343581" w:rsidP="0034358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3EF5FA9C" w14:textId="0B299C87" w:rsidR="00EF1F8F" w:rsidRPr="00867A0A" w:rsidRDefault="00E20633" w:rsidP="00EF1F8F">
      <w:r>
        <w:t>2</w:t>
      </w:r>
      <w:r w:rsidR="00C30650">
        <w:t>8</w:t>
      </w:r>
      <w:r w:rsidR="00EF1F8F" w:rsidRPr="00867A0A">
        <w:t xml:space="preserve">)  Use </w:t>
      </w:r>
      <w:proofErr w:type="spellStart"/>
      <w:r w:rsidR="00EF1F8F" w:rsidRPr="00867A0A">
        <w:t>DeMoivre's</w:t>
      </w:r>
      <w:proofErr w:type="spellEnd"/>
      <w:r w:rsidR="00EF1F8F" w:rsidRPr="00867A0A">
        <w:t xml:space="preserve"> Theorem to </w:t>
      </w:r>
      <w:proofErr w:type="gramStart"/>
      <w:r w:rsidR="00C02CB6">
        <w:t>calculate</w:t>
      </w:r>
      <w:r w:rsidR="00EF1F8F" w:rsidRPr="00867A0A">
        <w:t xml:space="preserve"> </w:t>
      </w:r>
      <w:r w:rsidR="00343581">
        <w:t xml:space="preserve"> </w:t>
      </w:r>
      <w:r w:rsidR="00EF1F8F" w:rsidRPr="00867A0A">
        <w:t>z</w:t>
      </w:r>
      <w:proofErr w:type="gramEnd"/>
      <w:r w:rsidR="00EF1F8F" w:rsidRPr="00867A0A">
        <w:t xml:space="preserve"> </w:t>
      </w:r>
      <w:r w:rsidR="00EF1F8F" w:rsidRPr="00867A0A">
        <w:rPr>
          <w:rFonts w:eastAsia="SymbolMT"/>
        </w:rPr>
        <w:t xml:space="preserve">= </w:t>
      </w:r>
      <w:r w:rsidR="00EF1F8F" w:rsidRPr="00867A0A">
        <w:rPr>
          <w:rFonts w:eastAsia="SymbolMT"/>
          <w:szCs w:val="28"/>
        </w:rPr>
        <w:t>(</w:t>
      </w:r>
      <w:r w:rsidR="00EF1F8F" w:rsidRPr="00867A0A">
        <w:t xml:space="preserve">3 </w:t>
      </w:r>
      <w:r w:rsidR="00EF1F8F" w:rsidRPr="00867A0A">
        <w:rPr>
          <w:rFonts w:eastAsia="SymbolMT"/>
        </w:rPr>
        <w:t xml:space="preserve">+ </w:t>
      </w:r>
      <w:proofErr w:type="spellStart"/>
      <w:r w:rsidR="00EF1F8F" w:rsidRPr="00867A0A">
        <w:rPr>
          <w:i/>
          <w:iCs/>
        </w:rPr>
        <w:t>i</w:t>
      </w:r>
      <w:proofErr w:type="spellEnd"/>
      <w:r w:rsidR="00EF1F8F" w:rsidRPr="00867A0A">
        <w:rPr>
          <w:rFonts w:eastAsia="SymbolMT"/>
          <w:szCs w:val="28"/>
        </w:rPr>
        <w:t xml:space="preserve"> )</w:t>
      </w:r>
      <w:r w:rsidR="00EF1F8F" w:rsidRPr="00867A0A">
        <w:rPr>
          <w:szCs w:val="14"/>
          <w:vertAlign w:val="superscript"/>
        </w:rPr>
        <w:t>3</w:t>
      </w:r>
      <w:r w:rsidR="00EF1F8F" w:rsidRPr="00867A0A">
        <w:rPr>
          <w:szCs w:val="14"/>
        </w:rPr>
        <w:t xml:space="preserve"> </w:t>
      </w:r>
    </w:p>
    <w:p w14:paraId="7D9C193F" w14:textId="77777777" w:rsidR="00EF1F8F" w:rsidRPr="00867A0A" w:rsidRDefault="00EF1F8F" w:rsidP="00EF1F8F">
      <w:pPr>
        <w:autoSpaceDE w:val="0"/>
        <w:autoSpaceDN w:val="0"/>
        <w:adjustRightInd w:val="0"/>
        <w:rPr>
          <w:sz w:val="8"/>
          <w:szCs w:val="8"/>
        </w:rPr>
      </w:pPr>
    </w:p>
    <w:p w14:paraId="68817946" w14:textId="77777777" w:rsidR="00EF1F8F" w:rsidRPr="00867A0A" w:rsidRDefault="00EF1F8F" w:rsidP="00EF1F8F">
      <w:pPr>
        <w:autoSpaceDE w:val="0"/>
        <w:autoSpaceDN w:val="0"/>
        <w:adjustRightInd w:val="0"/>
        <w:ind w:left="720"/>
      </w:pPr>
      <w:r w:rsidRPr="00867A0A">
        <w:t xml:space="preserve">a) – 18 </w:t>
      </w:r>
      <w:r w:rsidRPr="00867A0A">
        <w:rPr>
          <w:rFonts w:eastAsia="SymbolMT"/>
        </w:rPr>
        <w:t xml:space="preserve">+ </w:t>
      </w:r>
      <w:r w:rsidRPr="00867A0A">
        <w:t>26</w:t>
      </w:r>
      <w:r w:rsidRPr="00867A0A">
        <w:rPr>
          <w:i/>
          <w:iCs/>
        </w:rPr>
        <w:t>i</w:t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t>b) 18 –</w:t>
      </w:r>
      <w:r w:rsidRPr="00867A0A">
        <w:rPr>
          <w:rFonts w:eastAsia="SymbolMT"/>
        </w:rPr>
        <w:t xml:space="preserve"> </w:t>
      </w:r>
      <w:r w:rsidRPr="00867A0A">
        <w:t>26</w:t>
      </w:r>
      <w:r w:rsidRPr="00867A0A">
        <w:rPr>
          <w:i/>
          <w:iCs/>
        </w:rPr>
        <w:t>i</w:t>
      </w:r>
    </w:p>
    <w:p w14:paraId="4A166824" w14:textId="77777777" w:rsidR="00EF1F8F" w:rsidRPr="00867A0A" w:rsidRDefault="00EF1F8F" w:rsidP="00EF1F8F">
      <w:pPr>
        <w:autoSpaceDE w:val="0"/>
        <w:autoSpaceDN w:val="0"/>
        <w:adjustRightInd w:val="0"/>
        <w:ind w:left="720"/>
        <w:rPr>
          <w:sz w:val="8"/>
        </w:rPr>
      </w:pPr>
    </w:p>
    <w:p w14:paraId="58A614A1" w14:textId="77777777" w:rsidR="00EF1F8F" w:rsidRPr="00867A0A" w:rsidRDefault="00EF1F8F" w:rsidP="00EF1F8F">
      <w:pPr>
        <w:autoSpaceDE w:val="0"/>
        <w:autoSpaceDN w:val="0"/>
        <w:adjustRightInd w:val="0"/>
        <w:ind w:left="720"/>
      </w:pPr>
      <w:r w:rsidRPr="00867A0A">
        <w:t>c) – 18 –</w:t>
      </w:r>
      <w:r w:rsidRPr="00867A0A">
        <w:rPr>
          <w:rFonts w:eastAsia="SymbolMT"/>
        </w:rPr>
        <w:t xml:space="preserve"> </w:t>
      </w:r>
      <w:r w:rsidRPr="00867A0A">
        <w:t>26</w:t>
      </w:r>
      <w:r w:rsidRPr="00867A0A">
        <w:rPr>
          <w:i/>
          <w:iCs/>
        </w:rPr>
        <w:t>i</w:t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t xml:space="preserve">d) 18 </w:t>
      </w:r>
      <w:r w:rsidRPr="00867A0A">
        <w:rPr>
          <w:rFonts w:eastAsia="SymbolMT"/>
        </w:rPr>
        <w:t xml:space="preserve">+ </w:t>
      </w:r>
      <w:r w:rsidRPr="00867A0A">
        <w:t>26</w:t>
      </w:r>
      <w:r w:rsidRPr="00867A0A">
        <w:rPr>
          <w:i/>
          <w:iCs/>
        </w:rPr>
        <w:t>i</w:t>
      </w:r>
    </w:p>
    <w:p w14:paraId="76723F60" w14:textId="77777777" w:rsidR="00EF1F8F" w:rsidRPr="00343581" w:rsidRDefault="00EF1F8F" w:rsidP="00343581">
      <w:pPr>
        <w:autoSpaceDE w:val="0"/>
        <w:autoSpaceDN w:val="0"/>
        <w:adjustRightInd w:val="0"/>
      </w:pPr>
    </w:p>
    <w:p w14:paraId="4E9F7C80" w14:textId="77777777" w:rsidR="00C02CB6" w:rsidRDefault="00C02CB6">
      <w:pPr>
        <w:rPr>
          <w:rFonts w:eastAsia="Calibri"/>
          <w:b/>
          <w:sz w:val="28"/>
          <w:szCs w:val="28"/>
        </w:rPr>
      </w:pPr>
    </w:p>
    <w:p w14:paraId="17F62C61" w14:textId="4B0C2AF9" w:rsidR="00EF1F8F" w:rsidRPr="00867A0A" w:rsidRDefault="00EF1F8F" w:rsidP="00EF1F8F">
      <w:pPr>
        <w:autoSpaceDE w:val="0"/>
        <w:autoSpaceDN w:val="0"/>
        <w:adjustRightInd w:val="0"/>
        <w:rPr>
          <w:rFonts w:eastAsia="Calibri"/>
          <w:b/>
          <w:sz w:val="28"/>
          <w:szCs w:val="28"/>
        </w:rPr>
      </w:pPr>
      <w:r w:rsidRPr="00867A0A">
        <w:rPr>
          <w:rFonts w:eastAsia="Calibri"/>
          <w:b/>
          <w:sz w:val="28"/>
          <w:szCs w:val="28"/>
        </w:rPr>
        <w:t xml:space="preserve">Extra Credit </w:t>
      </w:r>
    </w:p>
    <w:p w14:paraId="5A114B4C" w14:textId="77777777" w:rsidR="00EF1F8F" w:rsidRPr="00867A0A" w:rsidRDefault="00EF1F8F" w:rsidP="00EF1F8F">
      <w:pPr>
        <w:autoSpaceDE w:val="0"/>
        <w:autoSpaceDN w:val="0"/>
        <w:adjustRightInd w:val="0"/>
        <w:rPr>
          <w:rFonts w:eastAsia="Calibri"/>
          <w:b/>
          <w:sz w:val="8"/>
          <w:szCs w:val="8"/>
        </w:rPr>
      </w:pPr>
    </w:p>
    <w:p w14:paraId="64827614" w14:textId="3125DE4E" w:rsidR="009D6A50" w:rsidRPr="00867A0A" w:rsidRDefault="00C02CB6" w:rsidP="009D6A50">
      <w:pPr>
        <w:autoSpaceDE w:val="0"/>
        <w:autoSpaceDN w:val="0"/>
        <w:adjustRightInd w:val="0"/>
      </w:pPr>
      <w:r>
        <w:t>Calculate</w:t>
      </w:r>
      <w:r w:rsidR="009D6A50" w:rsidRPr="00867A0A">
        <w:t xml:space="preserve"> the power of the following complex number:</w:t>
      </w:r>
      <w:r w:rsidR="009D6A50" w:rsidRPr="00867A0A">
        <w:tab/>
        <w:t xml:space="preserve">z </w:t>
      </w:r>
      <w:proofErr w:type="gramStart"/>
      <w:r w:rsidR="009D6A50" w:rsidRPr="00867A0A">
        <w:rPr>
          <w:rFonts w:eastAsia="SymbolMT"/>
        </w:rPr>
        <w:t>=(</w:t>
      </w:r>
      <w:proofErr w:type="gramEnd"/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9D6A50" w:rsidRPr="00867A0A">
        <w:rPr>
          <w:rFonts w:eastAsia="SymbolMT"/>
        </w:rPr>
        <w:t xml:space="preserve"> </w:t>
      </w:r>
      <w:r w:rsidR="009D6A50" w:rsidRPr="00867A0A">
        <w:t xml:space="preserve">– </w:t>
      </w:r>
      <w:proofErr w:type="spellStart"/>
      <w:r w:rsidR="009D6A50" w:rsidRPr="00867A0A">
        <w:rPr>
          <w:i/>
          <w:iCs/>
        </w:rPr>
        <w:t>i</w:t>
      </w:r>
      <w:proofErr w:type="spellEnd"/>
      <w:r w:rsidR="009D6A50" w:rsidRPr="00867A0A">
        <w:t xml:space="preserve"> </w:t>
      </w:r>
      <w:r w:rsidR="009D6A50" w:rsidRPr="00867A0A">
        <w:rPr>
          <w:rFonts w:eastAsia="SymbolMT"/>
        </w:rPr>
        <w:t>)</w:t>
      </w:r>
      <w:r w:rsidR="009D6A50" w:rsidRPr="00867A0A">
        <w:rPr>
          <w:rFonts w:eastAsia="SymbolMT"/>
          <w:vertAlign w:val="superscript"/>
        </w:rPr>
        <w:t>4</w:t>
      </w:r>
    </w:p>
    <w:p w14:paraId="7BF8C470" w14:textId="77777777" w:rsidR="009D6A50" w:rsidRPr="00867A0A" w:rsidRDefault="009D6A50" w:rsidP="009D6A50">
      <w:pPr>
        <w:autoSpaceDE w:val="0"/>
        <w:autoSpaceDN w:val="0"/>
        <w:adjustRightInd w:val="0"/>
        <w:rPr>
          <w:sz w:val="8"/>
          <w:szCs w:val="8"/>
        </w:rPr>
      </w:pPr>
    </w:p>
    <w:p w14:paraId="11950177" w14:textId="77777777" w:rsidR="009D6A50" w:rsidRPr="00867A0A" w:rsidRDefault="009D6A50" w:rsidP="009D6A50">
      <w:pPr>
        <w:autoSpaceDE w:val="0"/>
        <w:autoSpaceDN w:val="0"/>
        <w:adjustRightInd w:val="0"/>
        <w:ind w:left="720"/>
      </w:pPr>
      <w:r w:rsidRPr="00867A0A">
        <w:t>a)  7</w:t>
      </w:r>
      <w:r w:rsidRPr="00867A0A">
        <w:rPr>
          <w:rFonts w:eastAsia="SymbolMT"/>
        </w:rPr>
        <w:t xml:space="preserve"> </w:t>
      </w:r>
      <w:r w:rsidRPr="00867A0A">
        <w:t>– 4</w:t>
      </w:r>
      <w:r w:rsidRPr="00867A0A">
        <w:rPr>
          <w:i/>
          <w:iCs/>
        </w:rPr>
        <w:t>i</w:t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t>b)  –7 –</w:t>
      </w:r>
      <w:r w:rsidRPr="00867A0A">
        <w:rPr>
          <w:rFonts w:eastAsia="SymbolMT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867A0A">
        <w:rPr>
          <w:i/>
          <w:iCs/>
        </w:rPr>
        <w:t>i</w:t>
      </w:r>
    </w:p>
    <w:p w14:paraId="1C65E09D" w14:textId="77777777" w:rsidR="009D6A50" w:rsidRPr="00867A0A" w:rsidRDefault="009D6A50" w:rsidP="009D6A50">
      <w:pPr>
        <w:autoSpaceDE w:val="0"/>
        <w:autoSpaceDN w:val="0"/>
        <w:adjustRightInd w:val="0"/>
        <w:rPr>
          <w:sz w:val="8"/>
          <w:szCs w:val="8"/>
        </w:rPr>
      </w:pPr>
    </w:p>
    <w:p w14:paraId="0B66AB39" w14:textId="77777777" w:rsidR="009D6A50" w:rsidRPr="00867A0A" w:rsidRDefault="009D6A50" w:rsidP="009D6A50">
      <w:pPr>
        <w:autoSpaceDE w:val="0"/>
        <w:autoSpaceDN w:val="0"/>
        <w:adjustRightInd w:val="0"/>
        <w:ind w:left="720"/>
      </w:pPr>
      <w:r w:rsidRPr="00867A0A">
        <w:t>c)  –7 – 4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867A0A">
        <w:rPr>
          <w:i/>
          <w:iCs/>
        </w:rPr>
        <w:t>i</w:t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rPr>
          <w:i/>
          <w:iCs/>
        </w:rPr>
        <w:tab/>
      </w:r>
      <w:r w:rsidRPr="00867A0A">
        <w:t>d)  7 – 4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867A0A">
        <w:rPr>
          <w:i/>
          <w:iCs/>
        </w:rPr>
        <w:t>i</w:t>
      </w:r>
    </w:p>
    <w:p w14:paraId="7CC3686B" w14:textId="77777777" w:rsidR="00EF1F8F" w:rsidRPr="00EF1F8F" w:rsidRDefault="00EF1F8F" w:rsidP="00EF1F8F">
      <w:pPr>
        <w:autoSpaceDE w:val="0"/>
        <w:autoSpaceDN w:val="0"/>
        <w:adjustRightInd w:val="0"/>
      </w:pPr>
    </w:p>
    <w:p w14:paraId="6F89D258" w14:textId="77777777" w:rsidR="00EF1F8F" w:rsidRPr="00EF1F8F" w:rsidRDefault="00EF1F8F" w:rsidP="00EF1F8F">
      <w:pPr>
        <w:autoSpaceDE w:val="0"/>
        <w:autoSpaceDN w:val="0"/>
        <w:adjustRightInd w:val="0"/>
      </w:pPr>
    </w:p>
    <w:p w14:paraId="15577561" w14:textId="77777777" w:rsidR="00EF1F8F" w:rsidRPr="00EF1F8F" w:rsidRDefault="00EF1F8F" w:rsidP="00EF1F8F">
      <w:pPr>
        <w:autoSpaceDE w:val="0"/>
        <w:autoSpaceDN w:val="0"/>
        <w:adjustRightInd w:val="0"/>
        <w:rPr>
          <w:rFonts w:eastAsia="Calibri"/>
          <w:color w:val="00B0F0"/>
        </w:rPr>
      </w:pPr>
    </w:p>
    <w:p w14:paraId="1DF25C4B" w14:textId="77777777" w:rsidR="00994544" w:rsidRPr="00BB2829" w:rsidRDefault="00994544" w:rsidP="00EF1F8F">
      <w:pPr>
        <w:autoSpaceDE w:val="0"/>
        <w:autoSpaceDN w:val="0"/>
        <w:adjustRightInd w:val="0"/>
        <w:ind w:left="720"/>
        <w:rPr>
          <w:sz w:val="28"/>
          <w:szCs w:val="44"/>
        </w:rPr>
      </w:pPr>
    </w:p>
    <w:sectPr w:rsidR="00994544" w:rsidRPr="00BB2829" w:rsidSect="0040249D">
      <w:pgSz w:w="12240" w:h="15840"/>
      <w:pgMar w:top="936" w:right="1080" w:bottom="1080" w:left="1080" w:header="720" w:footer="720" w:gutter="0"/>
      <w:cols w:space="720"/>
      <w:noEndnote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SymbolMT">
    <w:altName w:val="Yu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D56BC2"/>
    <w:multiLevelType w:val="hybridMultilevel"/>
    <w:tmpl w:val="18A2654C"/>
    <w:lvl w:ilvl="0" w:tplc="F55E97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49266FA"/>
    <w:multiLevelType w:val="hybridMultilevel"/>
    <w:tmpl w:val="18F867CA"/>
    <w:lvl w:ilvl="0" w:tplc="A946841E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 w16cid:durableId="4207705">
    <w:abstractNumId w:val="1"/>
  </w:num>
  <w:num w:numId="2" w16cid:durableId="204899249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20"/>
  <w:drawingGridVerticalSpacing w:val="163"/>
  <w:displayHorizontalDrawingGridEvery w:val="0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17918"/>
    <w:rsid w:val="00006F1D"/>
    <w:rsid w:val="00023879"/>
    <w:rsid w:val="000423A3"/>
    <w:rsid w:val="00056B85"/>
    <w:rsid w:val="000601EE"/>
    <w:rsid w:val="00061C46"/>
    <w:rsid w:val="00093832"/>
    <w:rsid w:val="000A2E5D"/>
    <w:rsid w:val="000A785B"/>
    <w:rsid w:val="000B7F46"/>
    <w:rsid w:val="000E29CF"/>
    <w:rsid w:val="00137CD0"/>
    <w:rsid w:val="00145C3D"/>
    <w:rsid w:val="00152C00"/>
    <w:rsid w:val="00163B16"/>
    <w:rsid w:val="00171482"/>
    <w:rsid w:val="001E4703"/>
    <w:rsid w:val="001F35A9"/>
    <w:rsid w:val="001F6D0F"/>
    <w:rsid w:val="00246ACF"/>
    <w:rsid w:val="00280B74"/>
    <w:rsid w:val="002C1693"/>
    <w:rsid w:val="002C1C47"/>
    <w:rsid w:val="002D4153"/>
    <w:rsid w:val="002F2DFA"/>
    <w:rsid w:val="002F478A"/>
    <w:rsid w:val="003104BC"/>
    <w:rsid w:val="00324423"/>
    <w:rsid w:val="00343581"/>
    <w:rsid w:val="003651A3"/>
    <w:rsid w:val="0038589D"/>
    <w:rsid w:val="00390290"/>
    <w:rsid w:val="003B1C82"/>
    <w:rsid w:val="003F422A"/>
    <w:rsid w:val="0040249D"/>
    <w:rsid w:val="0043062A"/>
    <w:rsid w:val="00433E93"/>
    <w:rsid w:val="004A6E05"/>
    <w:rsid w:val="004A7DFB"/>
    <w:rsid w:val="004C241F"/>
    <w:rsid w:val="004D4428"/>
    <w:rsid w:val="004E5F5C"/>
    <w:rsid w:val="005243F9"/>
    <w:rsid w:val="005646C4"/>
    <w:rsid w:val="00580448"/>
    <w:rsid w:val="005B50AC"/>
    <w:rsid w:val="005C7660"/>
    <w:rsid w:val="005D746A"/>
    <w:rsid w:val="00600D8C"/>
    <w:rsid w:val="00622800"/>
    <w:rsid w:val="00643F46"/>
    <w:rsid w:val="00650C7D"/>
    <w:rsid w:val="0066251C"/>
    <w:rsid w:val="00664E99"/>
    <w:rsid w:val="00695CFB"/>
    <w:rsid w:val="006E2BFA"/>
    <w:rsid w:val="006E4ABA"/>
    <w:rsid w:val="006E6E4D"/>
    <w:rsid w:val="00717918"/>
    <w:rsid w:val="00722FCE"/>
    <w:rsid w:val="00723451"/>
    <w:rsid w:val="00727EF2"/>
    <w:rsid w:val="00735EE1"/>
    <w:rsid w:val="007531EC"/>
    <w:rsid w:val="007B1E90"/>
    <w:rsid w:val="007C366D"/>
    <w:rsid w:val="007E05B0"/>
    <w:rsid w:val="007E7BC2"/>
    <w:rsid w:val="008344F1"/>
    <w:rsid w:val="00862C8E"/>
    <w:rsid w:val="00867A0A"/>
    <w:rsid w:val="00870A0D"/>
    <w:rsid w:val="00880770"/>
    <w:rsid w:val="00897C1D"/>
    <w:rsid w:val="008D1FF7"/>
    <w:rsid w:val="008E7C2E"/>
    <w:rsid w:val="00913937"/>
    <w:rsid w:val="00936F3B"/>
    <w:rsid w:val="00994544"/>
    <w:rsid w:val="009A7F44"/>
    <w:rsid w:val="009D6A50"/>
    <w:rsid w:val="00A34D29"/>
    <w:rsid w:val="00A42F59"/>
    <w:rsid w:val="00A55DE9"/>
    <w:rsid w:val="00A62846"/>
    <w:rsid w:val="00A8292B"/>
    <w:rsid w:val="00A962C6"/>
    <w:rsid w:val="00AA3C91"/>
    <w:rsid w:val="00AB5C19"/>
    <w:rsid w:val="00AB7B2C"/>
    <w:rsid w:val="00AC196D"/>
    <w:rsid w:val="00AE5874"/>
    <w:rsid w:val="00B01C04"/>
    <w:rsid w:val="00B601C9"/>
    <w:rsid w:val="00B940FF"/>
    <w:rsid w:val="00B951B8"/>
    <w:rsid w:val="00B96372"/>
    <w:rsid w:val="00BB2829"/>
    <w:rsid w:val="00BC3632"/>
    <w:rsid w:val="00BD147C"/>
    <w:rsid w:val="00BE5ACD"/>
    <w:rsid w:val="00C02CB6"/>
    <w:rsid w:val="00C20B12"/>
    <w:rsid w:val="00C22D87"/>
    <w:rsid w:val="00C30650"/>
    <w:rsid w:val="00C45558"/>
    <w:rsid w:val="00C620A0"/>
    <w:rsid w:val="00C747C8"/>
    <w:rsid w:val="00CA20A1"/>
    <w:rsid w:val="00CB3FEE"/>
    <w:rsid w:val="00CC3976"/>
    <w:rsid w:val="00D368EC"/>
    <w:rsid w:val="00DF1840"/>
    <w:rsid w:val="00E20633"/>
    <w:rsid w:val="00E313CF"/>
    <w:rsid w:val="00E47EB8"/>
    <w:rsid w:val="00E613BE"/>
    <w:rsid w:val="00E76023"/>
    <w:rsid w:val="00E943E2"/>
    <w:rsid w:val="00EE301A"/>
    <w:rsid w:val="00EF1F8F"/>
    <w:rsid w:val="00F0614D"/>
    <w:rsid w:val="00F11D70"/>
    <w:rsid w:val="00F25A8B"/>
    <w:rsid w:val="00F4593A"/>
    <w:rsid w:val="00F55E71"/>
    <w:rsid w:val="00F74873"/>
    <w:rsid w:val="00F83D0C"/>
    <w:rsid w:val="00FC737D"/>
    <w:rsid w:val="00FD6929"/>
    <w:rsid w:val="00FE00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26C0CE"/>
  <w15:docId w15:val="{95C6974D-1710-49A1-9631-D25A5B728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4593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2F2DFA"/>
    <w:pPr>
      <w:keepNext/>
      <w:outlineLvl w:val="1"/>
    </w:pPr>
    <w:rPr>
      <w:b/>
      <w:bCs/>
      <w:i/>
      <w:iCs/>
      <w:szCs w:val="23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4593A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20B1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45558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semiHidden/>
    <w:rsid w:val="00717918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semiHidden/>
    <w:rsid w:val="00717918"/>
    <w:rPr>
      <w:rFonts w:ascii="Courier New" w:hAnsi="Courier New" w:cs="Courier New"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2F2DFA"/>
    <w:rPr>
      <w:b/>
      <w:bCs/>
      <w:i/>
      <w:iCs/>
      <w:szCs w:val="23"/>
    </w:rPr>
  </w:style>
  <w:style w:type="paragraph" w:styleId="Title">
    <w:name w:val="Title"/>
    <w:basedOn w:val="Normal"/>
    <w:link w:val="TitleChar"/>
    <w:qFormat/>
    <w:rsid w:val="002F2DFA"/>
    <w:pPr>
      <w:jc w:val="center"/>
    </w:pPr>
    <w:rPr>
      <w:rFonts w:ascii="Arial Black" w:hAnsi="Arial Black" w:cs="Times New Roman"/>
      <w:sz w:val="32"/>
      <w:szCs w:val="36"/>
    </w:rPr>
  </w:style>
  <w:style w:type="character" w:customStyle="1" w:styleId="TitleChar">
    <w:name w:val="Title Char"/>
    <w:basedOn w:val="DefaultParagraphFont"/>
    <w:link w:val="Title"/>
    <w:rsid w:val="002F2DFA"/>
    <w:rPr>
      <w:rFonts w:ascii="Arial Black" w:hAnsi="Arial Black" w:cs="Times New Roman"/>
      <w:sz w:val="32"/>
      <w:szCs w:val="36"/>
    </w:rPr>
  </w:style>
  <w:style w:type="paragraph" w:styleId="Subtitle">
    <w:name w:val="Subtitle"/>
    <w:basedOn w:val="Normal"/>
    <w:link w:val="SubtitleChar"/>
    <w:qFormat/>
    <w:rsid w:val="002F2DFA"/>
    <w:rPr>
      <w:b/>
    </w:rPr>
  </w:style>
  <w:style w:type="character" w:customStyle="1" w:styleId="SubtitleChar">
    <w:name w:val="Subtitle Char"/>
    <w:basedOn w:val="DefaultParagraphFont"/>
    <w:link w:val="Subtitle"/>
    <w:rsid w:val="002F2DFA"/>
    <w:rPr>
      <w:b/>
    </w:rPr>
  </w:style>
  <w:style w:type="paragraph" w:customStyle="1" w:styleId="ITTParagraph">
    <w:name w:val="ITT Paragraph"/>
    <w:basedOn w:val="Normal"/>
    <w:qFormat/>
    <w:rsid w:val="000601EE"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styleId="BodyText">
    <w:name w:val="Body Text"/>
    <w:basedOn w:val="Normal"/>
    <w:link w:val="BodyTextChar"/>
    <w:semiHidden/>
    <w:rsid w:val="000601EE"/>
    <w:rPr>
      <w:b/>
      <w:bCs/>
      <w:szCs w:val="23"/>
    </w:rPr>
  </w:style>
  <w:style w:type="character" w:customStyle="1" w:styleId="BodyTextChar">
    <w:name w:val="Body Text Char"/>
    <w:basedOn w:val="DefaultParagraphFont"/>
    <w:link w:val="BodyText"/>
    <w:semiHidden/>
    <w:rsid w:val="000601EE"/>
    <w:rPr>
      <w:b/>
      <w:bCs/>
      <w:szCs w:val="23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7E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7EF2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727EF2"/>
    <w:rPr>
      <w:i/>
      <w:iCs/>
    </w:rPr>
  </w:style>
  <w:style w:type="paragraph" w:styleId="ListParagraph">
    <w:name w:val="List Paragraph"/>
    <w:basedOn w:val="Normal"/>
    <w:uiPriority w:val="34"/>
    <w:qFormat/>
    <w:rsid w:val="004C241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F4593A"/>
    <w:rPr>
      <w:rFonts w:ascii="Times New Roman" w:hAnsi="Times New Roman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F4593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4593A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PlaceholderText">
    <w:name w:val="Placeholder Text"/>
    <w:basedOn w:val="DefaultParagraphFont"/>
    <w:uiPriority w:val="99"/>
    <w:semiHidden/>
    <w:rsid w:val="00C747C8"/>
    <w:rPr>
      <w:color w:val="8080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45558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styleId="Hyperlink">
    <w:name w:val="Hyperlink"/>
    <w:basedOn w:val="DefaultParagraphFont"/>
    <w:uiPriority w:val="99"/>
    <w:semiHidden/>
    <w:unhideWhenUsed/>
    <w:rsid w:val="00B01C04"/>
    <w:rPr>
      <w:color w:val="0000FF"/>
      <w:u w:val="single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20B12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Default">
    <w:name w:val="Default"/>
    <w:rsid w:val="007C366D"/>
    <w:pPr>
      <w:autoSpaceDE w:val="0"/>
      <w:autoSpaceDN w:val="0"/>
      <w:adjustRightInd w:val="0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496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67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12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36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9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65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80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290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86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8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91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7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39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289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8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12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91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0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21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0</TotalTime>
  <Pages>4</Pages>
  <Words>585</Words>
  <Characters>3335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Vikki French</cp:lastModifiedBy>
  <cp:revision>42</cp:revision>
  <cp:lastPrinted>2020-08-29T21:14:00Z</cp:lastPrinted>
  <dcterms:created xsi:type="dcterms:W3CDTF">2020-08-16T21:55:00Z</dcterms:created>
  <dcterms:modified xsi:type="dcterms:W3CDTF">2023-02-26T01:09:00Z</dcterms:modified>
</cp:coreProperties>
</file>